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06ADB1" w14:textId="77777777" w:rsidR="00081FB4" w:rsidRPr="00793AEC" w:rsidRDefault="00CD0769" w:rsidP="00081FB4">
      <w:pPr>
        <w:pStyle w:val="TOCHeading"/>
        <w:jc w:val="center"/>
        <w:rPr>
          <w:rFonts w:ascii="Times New Roman" w:hAnsi="Times New Roman" w:cs="Times New Roman"/>
        </w:rPr>
      </w:pPr>
      <w:bookmarkStart w:id="0" w:name="_Toc167201622"/>
      <w:bookmarkStart w:id="1" w:name="_Toc167201886"/>
      <w:r w:rsidRPr="00793AEC">
        <w:rPr>
          <w:rFonts w:ascii="Times New Roman" w:hAnsi="Times New Roman" w:cs="Times New Roman"/>
        </w:rPr>
        <w:t>Оглавление</w:t>
      </w:r>
      <w:bookmarkStart w:id="2" w:name="_Toc167201623"/>
      <w:bookmarkStart w:id="3" w:name="_Toc167201887"/>
      <w:bookmarkEnd w:id="0"/>
      <w:bookmarkEnd w:id="1"/>
    </w:p>
    <w:sdt>
      <w:sdtPr>
        <w:rPr>
          <w:rFonts w:ascii="Times New Roman" w:eastAsiaTheme="minorEastAsia" w:hAnsi="Times New Roman" w:cs="Times New Roman"/>
          <w:caps w:val="0"/>
          <w:sz w:val="22"/>
          <w:szCs w:val="22"/>
        </w:rPr>
        <w:id w:val="-1474833661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A3BFC27" w14:textId="2C5A01E0" w:rsidR="00081FB4" w:rsidRPr="00793AEC" w:rsidRDefault="00081FB4" w:rsidP="00081FB4">
          <w:pPr>
            <w:pStyle w:val="Heading1"/>
            <w:jc w:val="center"/>
            <w:rPr>
              <w:rFonts w:ascii="Times New Roman" w:hAnsi="Times New Roman" w:cs="Times New Roman"/>
            </w:rPr>
          </w:pPr>
        </w:p>
        <w:p w14:paraId="20419948" w14:textId="7EAAB8FA" w:rsidR="009375E5" w:rsidRDefault="00081FB4">
          <w:pPr>
            <w:pStyle w:val="TOC1"/>
            <w:tabs>
              <w:tab w:val="right" w:leader="dot" w:pos="9345"/>
            </w:tabs>
            <w:rPr>
              <w:noProof/>
              <w:lang w:eastAsia="ru-RU"/>
            </w:rPr>
          </w:pPr>
          <w:r w:rsidRPr="00793AEC">
            <w:rPr>
              <w:rFonts w:ascii="Times New Roman" w:hAnsi="Times New Roman" w:cs="Times New Roman"/>
            </w:rPr>
            <w:fldChar w:fldCharType="begin"/>
          </w:r>
          <w:r w:rsidRPr="00793AEC">
            <w:rPr>
              <w:rFonts w:ascii="Times New Roman" w:hAnsi="Times New Roman" w:cs="Times New Roman"/>
            </w:rPr>
            <w:instrText xml:space="preserve"> TOC \o "1-3" \h \z \u </w:instrText>
          </w:r>
          <w:r w:rsidRPr="00793AEC">
            <w:rPr>
              <w:rFonts w:ascii="Times New Roman" w:hAnsi="Times New Roman" w:cs="Times New Roman"/>
            </w:rPr>
            <w:fldChar w:fldCharType="separate"/>
          </w:r>
          <w:hyperlink w:anchor="_Toc167314113" w:history="1">
            <w:r w:rsidR="009375E5" w:rsidRPr="0038052E">
              <w:rPr>
                <w:rStyle w:val="Hyperlink"/>
                <w:rFonts w:ascii="Times New Roman" w:hAnsi="Times New Roman" w:cs="Times New Roman"/>
                <w:noProof/>
              </w:rPr>
              <w:t>Перечень условных обозначений</w:t>
            </w:r>
            <w:r w:rsidR="009375E5">
              <w:rPr>
                <w:noProof/>
                <w:webHidden/>
              </w:rPr>
              <w:tab/>
            </w:r>
            <w:r w:rsidR="009375E5">
              <w:rPr>
                <w:noProof/>
                <w:webHidden/>
              </w:rPr>
              <w:fldChar w:fldCharType="begin"/>
            </w:r>
            <w:r w:rsidR="009375E5">
              <w:rPr>
                <w:noProof/>
                <w:webHidden/>
              </w:rPr>
              <w:instrText xml:space="preserve"> PAGEREF _Toc167314113 \h </w:instrText>
            </w:r>
            <w:r w:rsidR="009375E5">
              <w:rPr>
                <w:noProof/>
                <w:webHidden/>
              </w:rPr>
            </w:r>
            <w:r w:rsidR="009375E5">
              <w:rPr>
                <w:noProof/>
                <w:webHidden/>
              </w:rPr>
              <w:fldChar w:fldCharType="separate"/>
            </w:r>
            <w:r w:rsidR="009375E5">
              <w:rPr>
                <w:noProof/>
                <w:webHidden/>
              </w:rPr>
              <w:t>2</w:t>
            </w:r>
            <w:r w:rsidR="009375E5">
              <w:rPr>
                <w:noProof/>
                <w:webHidden/>
              </w:rPr>
              <w:fldChar w:fldCharType="end"/>
            </w:r>
          </w:hyperlink>
        </w:p>
        <w:p w14:paraId="0FA21A47" w14:textId="4DDD06F7" w:rsidR="009375E5" w:rsidRDefault="009375E5">
          <w:pPr>
            <w:pStyle w:val="TOC1"/>
            <w:tabs>
              <w:tab w:val="right" w:leader="dot" w:pos="9345"/>
            </w:tabs>
            <w:rPr>
              <w:noProof/>
              <w:lang w:eastAsia="ru-RU"/>
            </w:rPr>
          </w:pPr>
          <w:hyperlink w:anchor="_Toc167314114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D6D555" w14:textId="49AEE498" w:rsidR="009375E5" w:rsidRDefault="009375E5">
          <w:pPr>
            <w:pStyle w:val="TOC1"/>
            <w:tabs>
              <w:tab w:val="left" w:pos="440"/>
              <w:tab w:val="right" w:leader="dot" w:pos="9345"/>
            </w:tabs>
            <w:rPr>
              <w:noProof/>
              <w:lang w:eastAsia="ru-RU"/>
            </w:rPr>
          </w:pPr>
          <w:hyperlink w:anchor="_Toc167314115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1.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Обзор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C2F8EB" w14:textId="220BD4C1" w:rsidR="009375E5" w:rsidRDefault="009375E5">
          <w:pPr>
            <w:pStyle w:val="TOC1"/>
            <w:tabs>
              <w:tab w:val="left" w:pos="440"/>
              <w:tab w:val="right" w:leader="dot" w:pos="9345"/>
            </w:tabs>
            <w:rPr>
              <w:noProof/>
              <w:lang w:eastAsia="ru-RU"/>
            </w:rPr>
          </w:pPr>
          <w:hyperlink w:anchor="_Toc167314116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2.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Теоретическая часть САО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D41D73" w14:textId="3AAAF437" w:rsidR="009375E5" w:rsidRDefault="009375E5">
          <w:pPr>
            <w:pStyle w:val="TOC2"/>
            <w:tabs>
              <w:tab w:val="left" w:pos="880"/>
              <w:tab w:val="right" w:leader="dot" w:pos="9345"/>
            </w:tabs>
            <w:rPr>
              <w:noProof/>
              <w:lang w:eastAsia="ru-RU"/>
            </w:rPr>
          </w:pPr>
          <w:hyperlink w:anchor="_Toc167314117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2.1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Постановка задачи приводящей к САО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7A8299" w14:textId="405B5F3A" w:rsidR="009375E5" w:rsidRDefault="009375E5">
          <w:pPr>
            <w:pStyle w:val="TOC2"/>
            <w:tabs>
              <w:tab w:val="left" w:pos="880"/>
              <w:tab w:val="right" w:leader="dot" w:pos="9345"/>
            </w:tabs>
            <w:rPr>
              <w:noProof/>
              <w:lang w:eastAsia="ru-RU"/>
            </w:rPr>
          </w:pPr>
          <w:hyperlink w:anchor="_Toc167314118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2.2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Описание САО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F0D571" w14:textId="3034744A" w:rsidR="009375E5" w:rsidRDefault="009375E5">
          <w:pPr>
            <w:pStyle w:val="TOC2"/>
            <w:tabs>
              <w:tab w:val="left" w:pos="880"/>
              <w:tab w:val="right" w:leader="dot" w:pos="9345"/>
            </w:tabs>
            <w:rPr>
              <w:noProof/>
              <w:lang w:eastAsia="ru-RU"/>
            </w:rPr>
          </w:pPr>
          <w:hyperlink w:anchor="_Toc167314119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2.3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Оценка парамет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3909D2" w14:textId="4BFB7F5D" w:rsidR="009375E5" w:rsidRDefault="009375E5">
          <w:pPr>
            <w:pStyle w:val="TOC1"/>
            <w:tabs>
              <w:tab w:val="left" w:pos="440"/>
              <w:tab w:val="right" w:leader="dot" w:pos="9345"/>
            </w:tabs>
            <w:rPr>
              <w:noProof/>
              <w:lang w:eastAsia="ru-RU"/>
            </w:rPr>
          </w:pPr>
          <w:hyperlink w:anchor="_Toc167314120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3.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Применение модели на реальных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3A98DA" w14:textId="4DA538A2" w:rsidR="009375E5" w:rsidRDefault="009375E5">
          <w:pPr>
            <w:pStyle w:val="TOC2"/>
            <w:tabs>
              <w:tab w:val="left" w:pos="880"/>
              <w:tab w:val="right" w:leader="dot" w:pos="9345"/>
            </w:tabs>
            <w:rPr>
              <w:noProof/>
              <w:lang w:eastAsia="ru-RU"/>
            </w:rPr>
          </w:pPr>
          <w:hyperlink w:anchor="_Toc167314121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3.1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Объект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06C730" w14:textId="59FBC16C" w:rsidR="009375E5" w:rsidRDefault="009375E5">
          <w:pPr>
            <w:pStyle w:val="TOC2"/>
            <w:tabs>
              <w:tab w:val="left" w:pos="880"/>
              <w:tab w:val="right" w:leader="dot" w:pos="9345"/>
            </w:tabs>
            <w:rPr>
              <w:noProof/>
              <w:lang w:eastAsia="ru-RU"/>
            </w:rPr>
          </w:pPr>
          <w:hyperlink w:anchor="_Toc167314122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3.2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Применимость САОМ в иследовании научных груп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145275" w14:textId="01856AED" w:rsidR="009375E5" w:rsidRDefault="009375E5">
          <w:pPr>
            <w:pStyle w:val="TOC2"/>
            <w:tabs>
              <w:tab w:val="left" w:pos="880"/>
              <w:tab w:val="right" w:leader="dot" w:pos="9345"/>
            </w:tabs>
            <w:rPr>
              <w:noProof/>
              <w:lang w:eastAsia="ru-RU"/>
            </w:rPr>
          </w:pPr>
          <w:hyperlink w:anchor="_Toc167314123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3.3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Формирование гиптез о динамике рассмтриваемой се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AC1A10" w14:textId="2468154E" w:rsidR="009375E5" w:rsidRDefault="009375E5">
          <w:pPr>
            <w:pStyle w:val="TOC2"/>
            <w:tabs>
              <w:tab w:val="left" w:pos="880"/>
              <w:tab w:val="right" w:leader="dot" w:pos="9345"/>
            </w:tabs>
            <w:rPr>
              <w:noProof/>
              <w:lang w:eastAsia="ru-RU"/>
            </w:rPr>
          </w:pPr>
          <w:hyperlink w:anchor="_Toc167314124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3.4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Описание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709D33" w14:textId="2DCD94C0" w:rsidR="009375E5" w:rsidRDefault="009375E5">
          <w:pPr>
            <w:pStyle w:val="TOC2"/>
            <w:tabs>
              <w:tab w:val="right" w:leader="dot" w:pos="9345"/>
            </w:tabs>
            <w:rPr>
              <w:noProof/>
              <w:lang w:eastAsia="ru-RU"/>
            </w:rPr>
          </w:pPr>
          <w:hyperlink w:anchor="_Toc167314125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3.5 Оценка сформированных гипоте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4B68A5" w14:textId="19BE0CF6" w:rsidR="009375E5" w:rsidRDefault="009375E5">
          <w:pPr>
            <w:pStyle w:val="TOC3"/>
            <w:tabs>
              <w:tab w:val="right" w:leader="dot" w:pos="9345"/>
            </w:tabs>
            <w:rPr>
              <w:noProof/>
              <w:lang w:eastAsia="ru-RU"/>
            </w:rPr>
          </w:pPr>
          <w:hyperlink w:anchor="_Toc167314126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3.5.1 Оцененные параметры при эффект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FA67D9" w14:textId="3B8C884F" w:rsidR="009375E5" w:rsidRDefault="009375E5">
          <w:pPr>
            <w:pStyle w:val="TOC3"/>
            <w:tabs>
              <w:tab w:val="right" w:leader="dot" w:pos="9345"/>
            </w:tabs>
            <w:rPr>
              <w:noProof/>
              <w:lang w:eastAsia="ru-RU"/>
            </w:rPr>
          </w:pPr>
          <w:hyperlink w:anchor="_Toc167314127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3.5.2 Интерперетация полцченных оценок парамет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6EA482" w14:textId="06565B00" w:rsidR="009375E5" w:rsidRDefault="009375E5">
          <w:pPr>
            <w:pStyle w:val="TOC1"/>
            <w:tabs>
              <w:tab w:val="left" w:pos="440"/>
              <w:tab w:val="right" w:leader="dot" w:pos="9345"/>
            </w:tabs>
            <w:rPr>
              <w:noProof/>
              <w:lang w:eastAsia="ru-RU"/>
            </w:rPr>
          </w:pPr>
          <w:hyperlink w:anchor="_Toc167314128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4.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Построение имитационн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A9DD4E" w14:textId="73303B97" w:rsidR="009375E5" w:rsidRDefault="009375E5">
          <w:pPr>
            <w:pStyle w:val="TOC2"/>
            <w:tabs>
              <w:tab w:val="left" w:pos="880"/>
              <w:tab w:val="right" w:leader="dot" w:pos="9345"/>
            </w:tabs>
            <w:rPr>
              <w:noProof/>
              <w:lang w:eastAsia="ru-RU"/>
            </w:rPr>
          </w:pPr>
          <w:hyperlink w:anchor="_Toc167314129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4.1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Описание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9BC2A8" w14:textId="504A2D06" w:rsidR="009375E5" w:rsidRDefault="009375E5">
          <w:pPr>
            <w:pStyle w:val="TOC2"/>
            <w:tabs>
              <w:tab w:val="left" w:pos="880"/>
              <w:tab w:val="right" w:leader="dot" w:pos="9345"/>
            </w:tabs>
            <w:rPr>
              <w:noProof/>
              <w:lang w:eastAsia="ru-RU"/>
            </w:rPr>
          </w:pPr>
          <w:hyperlink w:anchor="_Toc167314130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4.2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Допущ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876388" w14:textId="64F1C740" w:rsidR="009375E5" w:rsidRDefault="009375E5">
          <w:pPr>
            <w:pStyle w:val="TOC2"/>
            <w:tabs>
              <w:tab w:val="left" w:pos="880"/>
              <w:tab w:val="right" w:leader="dot" w:pos="9345"/>
            </w:tabs>
            <w:rPr>
              <w:noProof/>
              <w:lang w:eastAsia="ru-RU"/>
            </w:rPr>
          </w:pPr>
          <w:hyperlink w:anchor="_Toc167314131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4.3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Описание работы имитационн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025F50" w14:textId="5180CDF4" w:rsidR="009375E5" w:rsidRDefault="009375E5">
          <w:pPr>
            <w:pStyle w:val="TOC2"/>
            <w:tabs>
              <w:tab w:val="left" w:pos="880"/>
              <w:tab w:val="right" w:leader="dot" w:pos="9345"/>
            </w:tabs>
            <w:rPr>
              <w:noProof/>
              <w:lang w:eastAsia="ru-RU"/>
            </w:rPr>
          </w:pPr>
          <w:hyperlink w:anchor="_Toc167314132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4.4</w:t>
            </w:r>
            <w:r>
              <w:rPr>
                <w:noProof/>
                <w:lang w:eastAsia="ru-RU"/>
              </w:rPr>
              <w:tab/>
            </w:r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Оценка работы имитационн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0F6EE1" w14:textId="578362B5" w:rsidR="009375E5" w:rsidRDefault="009375E5">
          <w:pPr>
            <w:pStyle w:val="TOC1"/>
            <w:tabs>
              <w:tab w:val="right" w:leader="dot" w:pos="9345"/>
            </w:tabs>
            <w:rPr>
              <w:noProof/>
              <w:lang w:eastAsia="ru-RU"/>
            </w:rPr>
          </w:pPr>
          <w:hyperlink w:anchor="_Toc167314133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1DA074" w14:textId="2BBF3419" w:rsidR="009375E5" w:rsidRDefault="009375E5">
          <w:pPr>
            <w:pStyle w:val="TOC1"/>
            <w:tabs>
              <w:tab w:val="right" w:leader="dot" w:pos="9345"/>
            </w:tabs>
            <w:rPr>
              <w:noProof/>
              <w:lang w:eastAsia="ru-RU"/>
            </w:rPr>
          </w:pPr>
          <w:hyperlink w:anchor="_Toc167314134" w:history="1">
            <w:r w:rsidRPr="0038052E">
              <w:rPr>
                <w:rStyle w:val="Hyperlink"/>
                <w:rFonts w:ascii="Times New Roman" w:hAnsi="Times New Roman" w:cs="Times New Roman"/>
                <w:noProof/>
              </w:rPr>
              <w:t>Список использованных источников и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73141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451EC4" w14:textId="4AA15F80" w:rsidR="00081FB4" w:rsidRPr="00793AEC" w:rsidRDefault="00081FB4">
          <w:pPr>
            <w:rPr>
              <w:rFonts w:ascii="Times New Roman" w:hAnsi="Times New Roman" w:cs="Times New Roman"/>
            </w:rPr>
          </w:pPr>
          <w:r w:rsidRPr="00793AEC">
            <w:rPr>
              <w:rFonts w:ascii="Times New Roman" w:hAnsi="Times New Roman" w:cs="Times New Roman"/>
              <w:b/>
              <w:bCs/>
              <w:noProof/>
            </w:rPr>
            <w:fldChar w:fldCharType="end"/>
          </w:r>
        </w:p>
      </w:sdtContent>
    </w:sdt>
    <w:p w14:paraId="2B2E47F6" w14:textId="02E9F697" w:rsidR="00081FB4" w:rsidRPr="00793AEC" w:rsidRDefault="00081FB4" w:rsidP="00081FB4">
      <w:pPr>
        <w:rPr>
          <w:rFonts w:ascii="Times New Roman" w:hAnsi="Times New Roman" w:cs="Times New Roman"/>
        </w:rPr>
      </w:pPr>
    </w:p>
    <w:p w14:paraId="64A5B999" w14:textId="44CE0C02" w:rsidR="001B1117" w:rsidRPr="00793AEC" w:rsidRDefault="001B1117" w:rsidP="00081FB4">
      <w:pPr>
        <w:rPr>
          <w:rFonts w:ascii="Times New Roman" w:hAnsi="Times New Roman" w:cs="Times New Roman"/>
        </w:rPr>
      </w:pPr>
    </w:p>
    <w:p w14:paraId="2FAF8903" w14:textId="67C201F1" w:rsidR="001B1117" w:rsidRPr="00793AEC" w:rsidRDefault="001B1117" w:rsidP="00081FB4">
      <w:pPr>
        <w:rPr>
          <w:rFonts w:ascii="Times New Roman" w:hAnsi="Times New Roman" w:cs="Times New Roman"/>
        </w:rPr>
      </w:pPr>
    </w:p>
    <w:p w14:paraId="5CDA6BFB" w14:textId="334DD125" w:rsidR="001B1117" w:rsidRPr="00793AEC" w:rsidRDefault="001B1117" w:rsidP="00081FB4">
      <w:pPr>
        <w:rPr>
          <w:rFonts w:ascii="Times New Roman" w:hAnsi="Times New Roman" w:cs="Times New Roman"/>
        </w:rPr>
      </w:pPr>
    </w:p>
    <w:p w14:paraId="4B5D4997" w14:textId="49AEF717" w:rsidR="001B1117" w:rsidRPr="00793AEC" w:rsidRDefault="001B1117" w:rsidP="00081FB4">
      <w:pPr>
        <w:rPr>
          <w:rFonts w:ascii="Times New Roman" w:hAnsi="Times New Roman" w:cs="Times New Roman"/>
        </w:rPr>
      </w:pPr>
    </w:p>
    <w:p w14:paraId="584A197A" w14:textId="5030E10D" w:rsidR="001B1117" w:rsidRPr="00793AEC" w:rsidRDefault="001B1117" w:rsidP="00081FB4">
      <w:pPr>
        <w:rPr>
          <w:rFonts w:ascii="Times New Roman" w:hAnsi="Times New Roman" w:cs="Times New Roman"/>
        </w:rPr>
      </w:pPr>
    </w:p>
    <w:p w14:paraId="7E36928D" w14:textId="1631C37D" w:rsidR="001B1117" w:rsidRPr="00793AEC" w:rsidRDefault="001B1117" w:rsidP="00081FB4">
      <w:pPr>
        <w:rPr>
          <w:rFonts w:ascii="Times New Roman" w:hAnsi="Times New Roman" w:cs="Times New Roman"/>
        </w:rPr>
      </w:pPr>
    </w:p>
    <w:p w14:paraId="0E255553" w14:textId="77777777" w:rsidR="001B1117" w:rsidRPr="00793AEC" w:rsidRDefault="001B1117" w:rsidP="00081FB4">
      <w:pPr>
        <w:rPr>
          <w:rFonts w:ascii="Times New Roman" w:hAnsi="Times New Roman" w:cs="Times New Roman"/>
        </w:rPr>
      </w:pPr>
    </w:p>
    <w:p w14:paraId="1B5034F4" w14:textId="6A0BBF7C" w:rsidR="00081FB4" w:rsidRPr="00793AEC" w:rsidRDefault="00C6318A" w:rsidP="00081FB4">
      <w:pPr>
        <w:pStyle w:val="Heading1"/>
        <w:jc w:val="center"/>
        <w:rPr>
          <w:rFonts w:ascii="Times New Roman" w:hAnsi="Times New Roman" w:cs="Times New Roman"/>
        </w:rPr>
      </w:pPr>
      <w:bookmarkStart w:id="4" w:name="_Toc167314113"/>
      <w:r w:rsidRPr="00793AEC">
        <w:rPr>
          <w:rFonts w:ascii="Times New Roman" w:hAnsi="Times New Roman" w:cs="Times New Roman"/>
        </w:rPr>
        <w:lastRenderedPageBreak/>
        <w:t>Перечень условных обозначений</w:t>
      </w:r>
      <w:bookmarkEnd w:id="4"/>
    </w:p>
    <w:p w14:paraId="5FBDDCAD" w14:textId="0BD8DD38" w:rsidR="001B1117" w:rsidRPr="00793AEC" w:rsidRDefault="001B1117" w:rsidP="001B1117">
      <w:pPr>
        <w:rPr>
          <w:rFonts w:ascii="Times New Roman" w:hAnsi="Times New Roman" w:cs="Times New Roman"/>
        </w:rPr>
      </w:pPr>
    </w:p>
    <w:p w14:paraId="11020287" w14:textId="77777777" w:rsidR="001B1117" w:rsidRPr="00793AEC" w:rsidRDefault="001B1117" w:rsidP="001B1117">
      <w:pPr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Социальная сеть - объединение социальных акторов и их связей.</w:t>
      </w:r>
    </w:p>
    <w:p w14:paraId="19AB58F4" w14:textId="7CF21D47" w:rsidR="001B1117" w:rsidRPr="00793AEC" w:rsidRDefault="001B1117" w:rsidP="001B1117">
      <w:pPr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Актор - действующий субъект, совершающий действие, направленное на других акторов.</w:t>
      </w:r>
    </w:p>
    <w:p w14:paraId="6F5A348F" w14:textId="62DEB021" w:rsidR="00C313E0" w:rsidRPr="00793AEC" w:rsidRDefault="00C313E0" w:rsidP="001B1117">
      <w:pPr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Ковариата -  частная характеристика актора.</w:t>
      </w:r>
    </w:p>
    <w:p w14:paraId="1417C259" w14:textId="3179E761" w:rsidR="008A0219" w:rsidRDefault="000805FC" w:rsidP="001B1117">
      <w:pPr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САОМ, </w:t>
      </w:r>
      <w:r w:rsidRPr="00793AEC">
        <w:rPr>
          <w:rFonts w:ascii="Times New Roman" w:hAnsi="Times New Roman" w:cs="Times New Roman"/>
          <w:sz w:val="28"/>
          <w:szCs w:val="28"/>
          <w:lang w:val="en-US"/>
        </w:rPr>
        <w:t>SAOM</w:t>
      </w:r>
      <w:r w:rsidRPr="00793AEC">
        <w:rPr>
          <w:rFonts w:ascii="Times New Roman" w:hAnsi="Times New Roman" w:cs="Times New Roman"/>
          <w:sz w:val="28"/>
          <w:szCs w:val="28"/>
        </w:rPr>
        <w:t xml:space="preserve"> – класс стохастических акторно ориентированных </w:t>
      </w:r>
      <w:r w:rsidR="008A0219" w:rsidRPr="00793AEC">
        <w:rPr>
          <w:rFonts w:ascii="Times New Roman" w:hAnsi="Times New Roman" w:cs="Times New Roman"/>
          <w:sz w:val="28"/>
          <w:szCs w:val="28"/>
        </w:rPr>
        <w:t>моделей (</w:t>
      </w:r>
      <w:r w:rsidR="008A0219" w:rsidRPr="00793AEC">
        <w:rPr>
          <w:rFonts w:ascii="Times New Roman" w:hAnsi="Times New Roman" w:cs="Times New Roman"/>
          <w:sz w:val="28"/>
          <w:szCs w:val="28"/>
          <w:lang w:val="en-US"/>
        </w:rPr>
        <w:t>Stochastic</w:t>
      </w:r>
      <w:r w:rsidR="008A0219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8A0219" w:rsidRPr="00793AEC">
        <w:rPr>
          <w:rFonts w:ascii="Times New Roman" w:hAnsi="Times New Roman" w:cs="Times New Roman"/>
          <w:sz w:val="28"/>
          <w:szCs w:val="28"/>
          <w:lang w:val="en-US"/>
        </w:rPr>
        <w:t>Actor</w:t>
      </w:r>
      <w:r w:rsidR="008A0219" w:rsidRPr="00793AEC">
        <w:rPr>
          <w:rFonts w:ascii="Times New Roman" w:hAnsi="Times New Roman" w:cs="Times New Roman"/>
          <w:sz w:val="28"/>
          <w:szCs w:val="28"/>
        </w:rPr>
        <w:t>-</w:t>
      </w:r>
      <w:r w:rsidR="008A0219" w:rsidRPr="00793AEC">
        <w:rPr>
          <w:rFonts w:ascii="Times New Roman" w:hAnsi="Times New Roman" w:cs="Times New Roman"/>
          <w:sz w:val="28"/>
          <w:szCs w:val="28"/>
          <w:lang w:val="en-US"/>
        </w:rPr>
        <w:t>Oriented</w:t>
      </w:r>
      <w:r w:rsidR="008A0219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8A0219" w:rsidRPr="00793AEC">
        <w:rPr>
          <w:rFonts w:ascii="Times New Roman" w:hAnsi="Times New Roman" w:cs="Times New Roman"/>
          <w:sz w:val="28"/>
          <w:szCs w:val="28"/>
          <w:lang w:val="en-US"/>
        </w:rPr>
        <w:t>Models</w:t>
      </w:r>
      <w:r w:rsidR="008A0219" w:rsidRPr="00793AEC">
        <w:rPr>
          <w:rFonts w:ascii="Times New Roman" w:hAnsi="Times New Roman" w:cs="Times New Roman"/>
          <w:sz w:val="28"/>
          <w:szCs w:val="28"/>
        </w:rPr>
        <w:t>)</w:t>
      </w:r>
    </w:p>
    <w:p w14:paraId="2CAE3B59" w14:textId="766C2187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D4F2C09" w14:textId="1DB6B195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4C75D3A" w14:textId="0E540A9E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927F709" w14:textId="1EA5D32A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AA2B7B7" w14:textId="794C2D98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A7E1CD2" w14:textId="5017E50D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FBB05A7" w14:textId="22B2AD37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BABDBFD" w14:textId="4213776E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FD981D0" w14:textId="6F27E9E8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9454C1C" w14:textId="246AF0B8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5A1859B" w14:textId="05F407D6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DDD55C2" w14:textId="15C7AFEE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8B4E925" w14:textId="37641500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5865F7E" w14:textId="68662D58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2E67E9B" w14:textId="511D48CD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B7EC1A7" w14:textId="0A4D37CB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F621966" w14:textId="178273F4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ECA7B02" w14:textId="67CFAC7E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5194434" w14:textId="675DBCA3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21A98D4" w14:textId="77777777" w:rsidR="009375E5" w:rsidRPr="00793AEC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bookmarkEnd w:id="2"/>
    <w:bookmarkEnd w:id="3"/>
    <w:p w14:paraId="0B082105" w14:textId="6281B8E6" w:rsidR="00AD5240" w:rsidRPr="00793AEC" w:rsidRDefault="008B7253" w:rsidP="008B7253">
      <w:pPr>
        <w:pStyle w:val="Heading1"/>
        <w:tabs>
          <w:tab w:val="center" w:pos="4677"/>
          <w:tab w:val="left" w:pos="6181"/>
        </w:tabs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</w:rPr>
        <w:lastRenderedPageBreak/>
        <w:tab/>
      </w:r>
      <w:bookmarkStart w:id="5" w:name="_Toc167314114"/>
      <w:r w:rsidR="0056177C" w:rsidRPr="00793AEC">
        <w:rPr>
          <w:rFonts w:ascii="Times New Roman" w:hAnsi="Times New Roman" w:cs="Times New Roman"/>
        </w:rPr>
        <w:t>Введение</w:t>
      </w:r>
      <w:bookmarkEnd w:id="5"/>
      <w:r w:rsidRPr="00793AEC">
        <w:rPr>
          <w:rFonts w:ascii="Times New Roman" w:hAnsi="Times New Roman" w:cs="Times New Roman"/>
        </w:rPr>
        <w:tab/>
      </w:r>
    </w:p>
    <w:p w14:paraId="259F4113" w14:textId="77777777" w:rsidR="000805FC" w:rsidRPr="00793AEC" w:rsidRDefault="000805FC" w:rsidP="000805FC">
      <w:pPr>
        <w:rPr>
          <w:rFonts w:ascii="Times New Roman" w:hAnsi="Times New Roman" w:cs="Times New Roman"/>
        </w:rPr>
      </w:pPr>
    </w:p>
    <w:p w14:paraId="12D5DAD0" w14:textId="70B37EF0" w:rsidR="005B6955" w:rsidRPr="00793AEC" w:rsidRDefault="005B6955" w:rsidP="003D7030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В современном мире изучение социальных сетей приобретает всё большую значимость. Это связано с необходимостью анализа и оптимизации различных социальных процессов, будь то в науке, экономике или политике. С развитием сети интернет появилась возможность собирать и анализировать обективные данные о социальных сетях, и их структурах. Это вызвало развитие такой дисциплины, как сетевой анализ. В рамках сетевого анализа</w:t>
      </w:r>
      <w:r w:rsidR="006E2611" w:rsidRPr="00793AEC">
        <w:rPr>
          <w:rFonts w:ascii="Times New Roman" w:hAnsi="Times New Roman" w:cs="Times New Roman"/>
          <w:sz w:val="28"/>
          <w:szCs w:val="28"/>
        </w:rPr>
        <w:t xml:space="preserve"> существует класс акторно-ориентированных моделей.</w:t>
      </w:r>
      <w:r w:rsidRPr="00793AEC">
        <w:rPr>
          <w:rFonts w:ascii="Times New Roman" w:hAnsi="Times New Roman" w:cs="Times New Roman"/>
          <w:sz w:val="28"/>
          <w:szCs w:val="28"/>
        </w:rPr>
        <w:t xml:space="preserve"> Стохастическое акторно-ориентированное моделирование является мощным инструментом для анализа и предсказания сетевой динамики</w:t>
      </w:r>
      <w:r w:rsidR="006E2611" w:rsidRPr="00793AEC">
        <w:rPr>
          <w:rFonts w:ascii="Times New Roman" w:hAnsi="Times New Roman" w:cs="Times New Roman"/>
          <w:sz w:val="28"/>
          <w:szCs w:val="28"/>
        </w:rPr>
        <w:t>.</w:t>
      </w:r>
    </w:p>
    <w:p w14:paraId="4F03BD87" w14:textId="3119BA3E" w:rsidR="005B6955" w:rsidRPr="00793AEC" w:rsidRDefault="005B6955" w:rsidP="003D7030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Объектом данного исследования является класс стохастических акторно-ориентированных моделей, а именно построение этих моделей</w:t>
      </w:r>
      <w:r w:rsidR="006E2611" w:rsidRPr="00793AEC">
        <w:rPr>
          <w:rFonts w:ascii="Times New Roman" w:hAnsi="Times New Roman" w:cs="Times New Roman"/>
          <w:sz w:val="28"/>
          <w:szCs w:val="28"/>
        </w:rPr>
        <w:t>,</w:t>
      </w:r>
      <w:r w:rsidRPr="00793AEC">
        <w:rPr>
          <w:rFonts w:ascii="Times New Roman" w:hAnsi="Times New Roman" w:cs="Times New Roman"/>
          <w:sz w:val="28"/>
          <w:szCs w:val="28"/>
        </w:rPr>
        <w:t xml:space="preserve"> их применимость на реальных данных. Предметом исследования выступают факторы, влияющие на динамику сети соавторства в Томском государственном университете.</w:t>
      </w:r>
    </w:p>
    <w:p w14:paraId="41A0B18E" w14:textId="4DEF3F3A" w:rsidR="009375E5" w:rsidRPr="009375E5" w:rsidRDefault="005B6955" w:rsidP="009375E5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  <w:highlight w:val="yellow"/>
        </w:rPr>
        <w:t>Целью данной работы является анализ факторов, влияющих на сеть соавторства Томского государственного университета, с использованием стохастического акторно-ориентированного моделирования. Построение и анализ имитационной модели стохастической акторно ориантированно моедли.</w:t>
      </w:r>
    </w:p>
    <w:p w14:paraId="07C6A512" w14:textId="11C7B084" w:rsidR="00AD5240" w:rsidRPr="00793AEC" w:rsidRDefault="00AD5240" w:rsidP="00AD5240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6" w:name="_Toc167201624"/>
      <w:bookmarkStart w:id="7" w:name="_Toc167201888"/>
      <w:bookmarkStart w:id="8" w:name="_Toc167314115"/>
      <w:r w:rsidRPr="00793AEC">
        <w:rPr>
          <w:rFonts w:ascii="Times New Roman" w:hAnsi="Times New Roman" w:cs="Times New Roman"/>
        </w:rPr>
        <w:t>Обзор литературы</w:t>
      </w:r>
      <w:bookmarkEnd w:id="6"/>
      <w:bookmarkEnd w:id="7"/>
      <w:bookmarkEnd w:id="8"/>
    </w:p>
    <w:p w14:paraId="34CB7F5C" w14:textId="5604CEFF" w:rsidR="001B1117" w:rsidRPr="00793AEC" w:rsidRDefault="001B1117" w:rsidP="001B1117">
      <w:pPr>
        <w:rPr>
          <w:rFonts w:ascii="Times New Roman" w:hAnsi="Times New Roman" w:cs="Times New Roman"/>
        </w:rPr>
      </w:pPr>
    </w:p>
    <w:p w14:paraId="1185EB46" w14:textId="4B7C18F6" w:rsidR="008A0219" w:rsidRPr="00793AEC" w:rsidRDefault="008A0219" w:rsidP="001B1117">
      <w:pPr>
        <w:rPr>
          <w:rFonts w:ascii="Times New Roman" w:hAnsi="Times New Roman" w:cs="Times New Roman"/>
        </w:rPr>
      </w:pPr>
    </w:p>
    <w:p w14:paraId="72D665EA" w14:textId="6C3A80C2" w:rsidR="008A0219" w:rsidRDefault="008A0219" w:rsidP="001B1117">
      <w:pPr>
        <w:rPr>
          <w:rFonts w:ascii="Times New Roman" w:hAnsi="Times New Roman" w:cs="Times New Roman"/>
        </w:rPr>
      </w:pPr>
    </w:p>
    <w:p w14:paraId="1B6A9082" w14:textId="2C2BC6E7" w:rsidR="009375E5" w:rsidRDefault="009375E5" w:rsidP="001B1117">
      <w:pPr>
        <w:rPr>
          <w:rFonts w:ascii="Times New Roman" w:hAnsi="Times New Roman" w:cs="Times New Roman"/>
        </w:rPr>
      </w:pPr>
    </w:p>
    <w:p w14:paraId="267A4B76" w14:textId="2754D138" w:rsidR="009375E5" w:rsidRDefault="009375E5" w:rsidP="001B1117">
      <w:pPr>
        <w:rPr>
          <w:rFonts w:ascii="Times New Roman" w:hAnsi="Times New Roman" w:cs="Times New Roman"/>
        </w:rPr>
      </w:pPr>
    </w:p>
    <w:p w14:paraId="7BEB25A2" w14:textId="532F9C83" w:rsidR="009375E5" w:rsidRDefault="009375E5" w:rsidP="001B1117">
      <w:pPr>
        <w:rPr>
          <w:rFonts w:ascii="Times New Roman" w:hAnsi="Times New Roman" w:cs="Times New Roman"/>
        </w:rPr>
      </w:pPr>
    </w:p>
    <w:p w14:paraId="649437C3" w14:textId="40F73963" w:rsidR="009375E5" w:rsidRDefault="009375E5" w:rsidP="001B1117">
      <w:pPr>
        <w:rPr>
          <w:rFonts w:ascii="Times New Roman" w:hAnsi="Times New Roman" w:cs="Times New Roman"/>
        </w:rPr>
      </w:pPr>
    </w:p>
    <w:p w14:paraId="67615631" w14:textId="2C7E0C16" w:rsidR="009375E5" w:rsidRDefault="009375E5" w:rsidP="001B1117">
      <w:pPr>
        <w:rPr>
          <w:rFonts w:ascii="Times New Roman" w:hAnsi="Times New Roman" w:cs="Times New Roman"/>
        </w:rPr>
      </w:pPr>
    </w:p>
    <w:p w14:paraId="7AA26FEC" w14:textId="1B1B2C2C" w:rsidR="009375E5" w:rsidRDefault="009375E5" w:rsidP="001B1117">
      <w:pPr>
        <w:rPr>
          <w:rFonts w:ascii="Times New Roman" w:hAnsi="Times New Roman" w:cs="Times New Roman"/>
        </w:rPr>
      </w:pPr>
    </w:p>
    <w:p w14:paraId="7AA803CA" w14:textId="5978F560" w:rsidR="009375E5" w:rsidRDefault="009375E5" w:rsidP="001B1117">
      <w:pPr>
        <w:rPr>
          <w:rFonts w:ascii="Times New Roman" w:hAnsi="Times New Roman" w:cs="Times New Roman"/>
        </w:rPr>
      </w:pPr>
    </w:p>
    <w:p w14:paraId="106A5698" w14:textId="77777777" w:rsidR="009375E5" w:rsidRPr="00793AEC" w:rsidRDefault="009375E5" w:rsidP="001B1117">
      <w:pPr>
        <w:rPr>
          <w:rFonts w:ascii="Times New Roman" w:hAnsi="Times New Roman" w:cs="Times New Roman"/>
        </w:rPr>
      </w:pPr>
    </w:p>
    <w:p w14:paraId="293D536F" w14:textId="7D6B90EC" w:rsidR="00AD5240" w:rsidRPr="00793AEC" w:rsidRDefault="00AD5240" w:rsidP="00AD5240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9" w:name="_Toc167201625"/>
      <w:bookmarkStart w:id="10" w:name="_Toc167201889"/>
      <w:bookmarkStart w:id="11" w:name="_Toc167314116"/>
      <w:r w:rsidRPr="00793AEC">
        <w:rPr>
          <w:rFonts w:ascii="Times New Roman" w:hAnsi="Times New Roman" w:cs="Times New Roman"/>
        </w:rPr>
        <w:lastRenderedPageBreak/>
        <w:t>Теоретическая часть САОМ</w:t>
      </w:r>
      <w:bookmarkEnd w:id="9"/>
      <w:bookmarkEnd w:id="10"/>
      <w:bookmarkEnd w:id="11"/>
    </w:p>
    <w:p w14:paraId="20F51101" w14:textId="26FCB63C" w:rsidR="00C6318A" w:rsidRPr="00793AEC" w:rsidRDefault="009B1B13" w:rsidP="00C6318A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2" w:name="_Toc167201626"/>
      <w:bookmarkStart w:id="13" w:name="_Toc167201890"/>
      <w:bookmarkStart w:id="14" w:name="_Toc167314117"/>
      <w:r w:rsidRPr="00793AEC">
        <w:rPr>
          <w:rFonts w:ascii="Times New Roman" w:hAnsi="Times New Roman" w:cs="Times New Roman"/>
        </w:rPr>
        <w:t>Постановка задачи приводящей к САОМ</w:t>
      </w:r>
      <w:bookmarkEnd w:id="12"/>
      <w:bookmarkEnd w:id="13"/>
      <w:bookmarkEnd w:id="14"/>
    </w:p>
    <w:p w14:paraId="47E7EDFE" w14:textId="27A20D14" w:rsidR="008A0219" w:rsidRPr="00793AEC" w:rsidRDefault="008A0219" w:rsidP="008A0219">
      <w:pPr>
        <w:rPr>
          <w:rFonts w:ascii="Times New Roman" w:hAnsi="Times New Roman" w:cs="Times New Roman"/>
        </w:rPr>
      </w:pPr>
    </w:p>
    <w:p w14:paraId="6893AA5C" w14:textId="77777777" w:rsidR="008A0219" w:rsidRPr="00793AEC" w:rsidRDefault="008A0219" w:rsidP="008A021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Рассмторим некоторую социальную сеть. Изменение сети можно рассматривать как изменение актором своего «положения» в этой сети. Каждое изменение связей актора, а именно создание новой связи с другим актором, или разрушение существующей связи приводит к изменению всей сети.</w:t>
      </w:r>
    </w:p>
    <w:p w14:paraId="03FB705B" w14:textId="5BA1539F" w:rsidR="008A0219" w:rsidRPr="00793AEC" w:rsidRDefault="008A0219" w:rsidP="008A021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Для разных сетей могут быть разные требования к этому изменению. Например: для сети дружбы между одногруппниками процесс создания или разрушения связи ( в данно</w:t>
      </w:r>
      <w:r w:rsidR="000805FC" w:rsidRPr="00793AEC">
        <w:rPr>
          <w:rFonts w:ascii="Times New Roman" w:hAnsi="Times New Roman" w:cs="Times New Roman"/>
          <w:sz w:val="28"/>
          <w:szCs w:val="28"/>
        </w:rPr>
        <w:t>м</w:t>
      </w:r>
      <w:r w:rsidRPr="00793AEC">
        <w:rPr>
          <w:rFonts w:ascii="Times New Roman" w:hAnsi="Times New Roman" w:cs="Times New Roman"/>
          <w:sz w:val="28"/>
          <w:szCs w:val="28"/>
        </w:rPr>
        <w:t xml:space="preserve"> случае связь – считает ли актор другого актора своим другом) происходит в одностроннем порядке, и не требует поддтверждения принимающей стороны ( можно считать своим друго</w:t>
      </w:r>
      <w:r w:rsidR="000805FC" w:rsidRPr="00793AEC">
        <w:rPr>
          <w:rFonts w:ascii="Times New Roman" w:hAnsi="Times New Roman" w:cs="Times New Roman"/>
          <w:sz w:val="28"/>
          <w:szCs w:val="28"/>
        </w:rPr>
        <w:t>м</w:t>
      </w:r>
      <w:r w:rsidRPr="00793AEC">
        <w:rPr>
          <w:rFonts w:ascii="Times New Roman" w:hAnsi="Times New Roman" w:cs="Times New Roman"/>
          <w:sz w:val="28"/>
          <w:szCs w:val="28"/>
        </w:rPr>
        <w:t xml:space="preserve"> того, кто не считает своим другом). Однако в случае  сети научного соавторства необходимо подтверждение обеих сторон для создания связи. Так же следует заметить, что в примере с сетью научного соавторства нельзя разрушить связь.</w:t>
      </w:r>
    </w:p>
    <w:p w14:paraId="6011F9DF" w14:textId="77777777" w:rsidR="008A0219" w:rsidRPr="00793AEC" w:rsidRDefault="008A0219" w:rsidP="008A0219">
      <w:pPr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 xml:space="preserve">Как при выборе того, с кем актор хочет изменить сеть, так и при выборе какое измененение следует внести (создание или разрушение связи) актор руководствется некоторыми критериями оптимальности. </w:t>
      </w:r>
    </w:p>
    <w:p w14:paraId="2CABBD4D" w14:textId="77777777" w:rsidR="008A0219" w:rsidRPr="00793AEC" w:rsidRDefault="008A0219" w:rsidP="008A0219">
      <w:pPr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>При изучении реальных социальных сетей в большиенстве случаев не возможно наблюдать за динамикой сети неприрывно. Пусть исследователю доступны лишь несколько снимков состояни сети.</w:t>
      </w:r>
    </w:p>
    <w:p w14:paraId="0EDC9003" w14:textId="7FE98ABF" w:rsidR="008A0219" w:rsidRPr="00793AEC" w:rsidRDefault="008A0219" w:rsidP="008A0219">
      <w:pPr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 xml:space="preserve">Для анализа и предсказания динамики социальных сетей существует класс стохастических акторно-ориантированных моделей. </w:t>
      </w:r>
      <w:r w:rsidR="00FB1516" w:rsidRPr="00793AEC">
        <w:rPr>
          <w:rFonts w:ascii="Times New Roman" w:hAnsi="Times New Roman" w:cs="Times New Roman"/>
          <w:sz w:val="28"/>
          <w:szCs w:val="28"/>
        </w:rPr>
        <w:t xml:space="preserve"> Под понятем а</w:t>
      </w:r>
      <w:r w:rsidRPr="00793AEC">
        <w:rPr>
          <w:rFonts w:ascii="Times New Roman" w:hAnsi="Times New Roman" w:cs="Times New Roman"/>
          <w:sz w:val="28"/>
          <w:szCs w:val="28"/>
        </w:rPr>
        <w:t xml:space="preserve">кторно-ориентированные </w:t>
      </w:r>
      <w:r w:rsidR="00FB1516" w:rsidRPr="00793AEC">
        <w:rPr>
          <w:rFonts w:ascii="Times New Roman" w:hAnsi="Times New Roman" w:cs="Times New Roman"/>
          <w:sz w:val="28"/>
          <w:szCs w:val="28"/>
        </w:rPr>
        <w:t xml:space="preserve">подразумевается, </w:t>
      </w:r>
      <w:r w:rsidRPr="00793AEC">
        <w:rPr>
          <w:rFonts w:ascii="Times New Roman" w:hAnsi="Times New Roman" w:cs="Times New Roman"/>
          <w:sz w:val="28"/>
          <w:szCs w:val="28"/>
        </w:rPr>
        <w:t>что все изменения сети происходят из за приняти</w:t>
      </w:r>
      <w:r w:rsidR="009B72B4" w:rsidRPr="00793AEC">
        <w:rPr>
          <w:rFonts w:ascii="Times New Roman" w:hAnsi="Times New Roman" w:cs="Times New Roman"/>
          <w:sz w:val="28"/>
          <w:szCs w:val="28"/>
        </w:rPr>
        <w:t>й</w:t>
      </w:r>
      <w:r w:rsidRPr="00793AEC">
        <w:rPr>
          <w:rFonts w:ascii="Times New Roman" w:hAnsi="Times New Roman" w:cs="Times New Roman"/>
          <w:sz w:val="28"/>
          <w:szCs w:val="28"/>
        </w:rPr>
        <w:t xml:space="preserve"> решений акторами этой сети.</w:t>
      </w:r>
    </w:p>
    <w:p w14:paraId="0796E3E1" w14:textId="77777777" w:rsidR="008A0219" w:rsidRPr="00793AEC" w:rsidRDefault="008A0219" w:rsidP="008A0219">
      <w:pPr>
        <w:ind w:firstLine="348"/>
        <w:jc w:val="both"/>
        <w:rPr>
          <w:rFonts w:ascii="Times New Roman" w:hAnsi="Times New Roman" w:cs="Times New Roman"/>
        </w:rPr>
      </w:pPr>
    </w:p>
    <w:p w14:paraId="50E78DE4" w14:textId="38032A18" w:rsidR="00C6318A" w:rsidRPr="00793AEC" w:rsidRDefault="00C6318A" w:rsidP="009B72B4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5" w:name="_Toc167314118"/>
      <w:r w:rsidRPr="00793AEC">
        <w:rPr>
          <w:rFonts w:ascii="Times New Roman" w:hAnsi="Times New Roman" w:cs="Times New Roman"/>
        </w:rPr>
        <w:t>Описание САОМ</w:t>
      </w:r>
      <w:bookmarkEnd w:id="15"/>
    </w:p>
    <w:p w14:paraId="759A357E" w14:textId="04881A1B" w:rsidR="009B72B4" w:rsidRPr="00793AEC" w:rsidRDefault="009B72B4" w:rsidP="009B72B4">
      <w:pPr>
        <w:rPr>
          <w:rFonts w:ascii="Times New Roman" w:hAnsi="Times New Roman" w:cs="Times New Roman"/>
        </w:rPr>
      </w:pPr>
    </w:p>
    <w:p w14:paraId="32F7A75F" w14:textId="77777777" w:rsidR="00061D09" w:rsidRPr="00793AEC" w:rsidRDefault="009B72B4" w:rsidP="00061D09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</w:t>
      </w:r>
      <w:r w:rsidR="00061D09"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="00061D09" w:rsidRPr="00793AEC">
        <w:rPr>
          <w:rFonts w:ascii="Times New Roman" w:hAnsi="Times New Roman" w:cs="Times New Roman"/>
          <w:sz w:val="28"/>
          <w:szCs w:val="28"/>
          <w:lang w:val="ru-RU"/>
        </w:rPr>
        <w:t>, как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61D09"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стояние сети в момнт времени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t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59264" behindDoc="0" locked="0" layoutInCell="1" allowOverlap="1" wp14:anchorId="52226F22" wp14:editId="4D93A4B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7" name="Rectangle 7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8059CB" id="Rectangle 77" o:spid="_x0000_s1026" style="position:absolute;margin-left:0;margin-top:.05pt;width:50pt;height:50pt;z-index:25165926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GWb0z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4151DD50" w14:textId="77777777" w:rsidR="002A1BAE" w:rsidRPr="00793AEC" w:rsidRDefault="002A1BAE" w:rsidP="002A1BAE">
      <w:pPr>
        <w:suppressAutoHyphens/>
        <w:spacing w:after="20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любой момент времени в сети происходит не более одного изменения. Этими изменениями могут быть: создание или уничтожение связи. Вероятность изменения состояния сети зависит от её текущего состояния, и не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зависит от истории изменений. Таким образом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93AEC">
        <w:rPr>
          <w:rFonts w:ascii="Times New Roman" w:hAnsi="Times New Roman" w:cs="Times New Roman"/>
          <w:sz w:val="28"/>
          <w:szCs w:val="28"/>
        </w:rPr>
        <w:t xml:space="preserve"> – неприрывная цепь Маркова.</w:t>
      </w:r>
    </w:p>
    <w:p w14:paraId="17F45B36" w14:textId="7CA41E66" w:rsidR="009B72B4" w:rsidRPr="00793AEC" w:rsidRDefault="009B72B4" w:rsidP="002A1BAE">
      <w:pPr>
        <w:suppressAutoHyphens/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астота принятия решений актор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0288" behindDoc="0" locked="0" layoutInCell="1" allowOverlap="1" wp14:anchorId="0E0E4665" wp14:editId="28F004F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6" name="Rectangle 7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43A312" id="Rectangle 76" o:spid="_x0000_s1026" style="position:absolute;margin-left:0;margin-top:.05pt;width:50pt;height:50pt;z-index:2516602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Pap4bH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парамет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1312" behindDoc="0" locked="0" layoutInCell="1" allowOverlap="1" wp14:anchorId="54AF3867" wp14:editId="01A70F0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5" name="Rectangle 7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B34FC8" id="Rectangle 75" o:spid="_x0000_s1026" style="position:absolute;margin-left:0;margin-top:.05pt;width:50pt;height:50pt;z-index:2516613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nXs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acV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Ke+dez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sz w:val="28"/>
          <w:szCs w:val="28"/>
        </w:rPr>
        <w:t xml:space="preserve">.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λ≜</m:t>
        </m:r>
        <m:nary>
          <m:naryPr>
            <m:chr m:val="∑"/>
            <m:subHide m:val="1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"/>
        <w:gridCol w:w="8565"/>
        <w:gridCol w:w="543"/>
      </w:tblGrid>
      <w:tr w:rsidR="009B72B4" w:rsidRPr="00793AEC" w14:paraId="2EE1A7CE" w14:textId="77777777" w:rsidTr="009B70D1">
        <w:tc>
          <w:tcPr>
            <w:tcW w:w="250" w:type="dxa"/>
          </w:tcPr>
          <w:p w14:paraId="145BECAE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25937C52" w14:textId="039CB1EB" w:rsidR="009B72B4" w:rsidRPr="00793AEC" w:rsidRDefault="00061D09" w:rsidP="009B70D1">
            <w:pPr>
              <w:pStyle w:val="BodyText"/>
              <w:jc w:val="both"/>
              <w:rPr>
                <w:rFonts w:ascii="Times New Roman" w:eastAsiaTheme="minorEastAsia" w:hAnsi="Times New Roman" w:cs="Times New Roman"/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*∆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</m:e>
                </m:d>
              </m:oMath>
            </m:oMathPara>
          </w:p>
          <w:p w14:paraId="2615169B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1210F05C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21EF4E06" w14:textId="77777777" w:rsidR="009B72B4" w:rsidRPr="00793AEC" w:rsidRDefault="009B72B4" w:rsidP="009B72B4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"/>
        <w:gridCol w:w="8575"/>
        <w:gridCol w:w="543"/>
      </w:tblGrid>
      <w:tr w:rsidR="009B72B4" w:rsidRPr="00793AEC" w14:paraId="2E6C285F" w14:textId="77777777" w:rsidTr="009B70D1">
        <w:tc>
          <w:tcPr>
            <w:tcW w:w="250" w:type="dxa"/>
          </w:tcPr>
          <w:p w14:paraId="7490FAE4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78F5FE4D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1029CB62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0655A014" w14:textId="3DE705D2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</w:t>
      </w:r>
      <w:r w:rsidR="003F006F"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1DEAD165" w14:textId="3904DC8C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вокупность выборо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2336" behindDoc="0" locked="0" layoutInCell="1" allowOverlap="1" wp14:anchorId="6113AB98" wp14:editId="2D05226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4" name="Rectangle 7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063CFE" id="Rectangle 74" o:spid="_x0000_s1026" style="position:absolute;margin-left:0;margin-top:.05pt;width:50pt;height:50pt;z-index:25166233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XTilu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образуют собой поток Пуассон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3360" behindDoc="0" locked="0" layoutInCell="1" allowOverlap="1" wp14:anchorId="4AAAE0CD" wp14:editId="6213617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3" name="Rectangle 7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60C34E" id="Rectangle 73" o:spid="_x0000_s1026" style="position:absolute;margin-left:0;margin-top:.05pt;width:50pt;height:50pt;z-index:2516633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FkF1X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4384" behindDoc="0" locked="0" layoutInCell="1" allowOverlap="1" wp14:anchorId="187EF89C" wp14:editId="5A906D7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2" name="Rectangle 7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B8429C" id="Rectangle 72" o:spid="_x0000_s1026" style="position:absolute;margin-left:0;margin-top:.05pt;width:50pt;height:50pt;z-index:2516643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AHV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acl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PVgAdX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46FD706" w14:textId="77777777" w:rsidR="009B72B4" w:rsidRPr="00793AEC" w:rsidRDefault="009B72B4" w:rsidP="009B72B4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793AEC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6198D805" w14:textId="77777777" w:rsidR="009B72B4" w:rsidRPr="00793AEC" w:rsidRDefault="00C47E27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9B72B4" w:rsidRPr="00793AEC">
        <w:rPr>
          <w:rFonts w:ascii="Times New Roman" w:eastAsia="Times New Roman" w:hAnsi="Times New Roman" w:cs="Times New Roman"/>
          <w:sz w:val="28"/>
          <w:szCs w:val="28"/>
        </w:rPr>
        <w:t xml:space="preserve"> 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</w:p>
    <w:p w14:paraId="3FA425A9" w14:textId="35D3AC12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5408" behindDoc="0" locked="0" layoutInCell="1" allowOverlap="1" wp14:anchorId="5A142DDF" wp14:editId="49895D7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8" name="Rectangle 4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A4C7CA" id="Rectangle 48" o:spid="_x0000_s1026" style="position:absolute;margin-left:0;margin-top:.05pt;width:50pt;height:50pt;z-index:2516654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Dnf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CfgOd/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3309C80" wp14:editId="2FA00E9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43" name="Rectangle 43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F1BDA4" id="Rectangle 43" o:spid="_x0000_s1026" style="position:absolute;margin-left:0;margin-top:0;width:50pt;height:50pt;z-index:2517278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6629" w:dyaOrig="1372" w14:anchorId="413A9D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o:spid="_x0000_i1025" type="#_x0000_t75" style="width:331.45pt;height:67.9pt;visibility:visible;mso-wrap-distance-right:0" o:ole="">
            <v:imagedata r:id="rId6" o:title=""/>
          </v:shape>
          <o:OLEObject Type="Embed" ProgID="asc.{DB38923B-A8C0-4DE9-8AEE-A61BB5C901A5}" ShapeID="ole_rId2" DrawAspect="Content" ObjectID="_1777927429" r:id="rId7"/>
        </w:object>
      </w:r>
    </w:p>
    <w:p w14:paraId="1745A92D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Рисунок 1 – Поток выборов актора 1</w:t>
      </w:r>
    </w:p>
    <w:p w14:paraId="6677E296" w14:textId="77777777" w:rsidR="009B72B4" w:rsidRPr="00793AEC" w:rsidRDefault="00C47E27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9B72B4" w:rsidRPr="00793AEC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203C7A06" w14:textId="7C405DCE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6432" behindDoc="0" locked="0" layoutInCell="1" allowOverlap="1" wp14:anchorId="0AF0C833" wp14:editId="2EAEA01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9" name="Rectangle 3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95945A" id="Rectangle 39" o:spid="_x0000_s1026" style="position:absolute;margin-left:0;margin-top:.05pt;width:50pt;height:50pt;z-index:2516664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FUOdj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23CFD01" wp14:editId="5AE58F2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36" name="Rectangle 3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7327C9" id="Rectangle 36" o:spid="_x0000_s1026" style="position:absolute;margin-left:0;margin-top:0;width:50pt;height:50pt;z-index:2517288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6629" w:dyaOrig="1372" w14:anchorId="00AB479F">
          <v:shape id="ole_rId4" o:spid="_x0000_i1026" type="#_x0000_t75" style="width:331.45pt;height:67.9pt;visibility:visible;mso-wrap-distance-right:0" o:ole="">
            <v:imagedata r:id="rId8" o:title=""/>
          </v:shape>
          <o:OLEObject Type="Embed" ProgID="asc.{DB38923B-A8C0-4DE9-8AEE-A61BB5C901A5}" ShapeID="ole_rId4" DrawAspect="Content" ObjectID="_1777927430" r:id="rId9"/>
        </w:object>
      </w:r>
    </w:p>
    <w:p w14:paraId="4B21F060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Рисунок 2 – Поток выборов актора 2</w:t>
      </w:r>
    </w:p>
    <w:p w14:paraId="700F758E" w14:textId="77777777" w:rsidR="009B72B4" w:rsidRPr="00793AEC" w:rsidRDefault="00C47E27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9B72B4" w:rsidRPr="00793AEC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</w:p>
    <w:p w14:paraId="1C1DAAE5" w14:textId="6AE10640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19050" distB="12700" distL="19050" distR="12700" simplePos="0" relativeHeight="251667456" behindDoc="0" locked="0" layoutInCell="1" allowOverlap="1" wp14:anchorId="08C2FD36" wp14:editId="12232F7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" name="Rectangle 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9EB9DE" id="Rectangle 9" o:spid="_x0000_s1026" style="position:absolute;margin-left:0;margin-top:.05pt;width:50pt;height:50pt;z-index:2516674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YGi5wEAAFA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/8hZEJ6O6JFM&#10;E2HnNKOlwSqly8kWp8aYOmp4ihssWlN8APkjUaJ5kSlBmmoOBn2pJaXsUG0/XmzXh8wkLd6+X7Qt&#10;HY6k1DQvmKI7N0dM+bMGz8qk50gEq9li/5DyqfRcUnmBs2ptnasB7rafHLK9oBuwrl+RQujpuswF&#10;NpIHi/miIr/IpWsIYlrI/gUC4Tmo07oLkycnG6oh+eh0IeTCozbkeHWjMpQT/ula0rshL86Xk3jW&#10;hlJoSNIre6eW0q3ra3hl/6Wp7g8hX/q9DYDVhit1ZboFddxg8aFEdG2r2dMTK+/iOq5Vv34Eq58A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ZWWBoucBAABQ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B78BF08" wp14:editId="0FCCC4F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8" name="Rectangle 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38BBF6" id="Rectangle 8" o:spid="_x0000_s1026" style="position:absolute;margin-left:0;margin-top:0;width:50pt;height:50pt;z-index:2517299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6629" w:dyaOrig="1372" w14:anchorId="45E7548F">
          <v:shape id="ole_rId6" o:spid="_x0000_i1027" type="#_x0000_t75" style="width:331.45pt;height:67.9pt;visibility:visible;mso-wrap-distance-right:0" o:ole="">
            <v:imagedata r:id="rId10" o:title=""/>
          </v:shape>
          <o:OLEObject Type="Embed" ProgID="asc.{DB38923B-A8C0-4DE9-8AEE-A61BB5C901A5}" ShapeID="ole_rId6" DrawAspect="Content" ObjectID="_1777927431" r:id="rId11"/>
        </w:object>
      </w:r>
    </w:p>
    <w:p w14:paraId="3931D2A8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Рисунок 3 – Поток выборов актора 3</w:t>
      </w:r>
    </w:p>
    <w:p w14:paraId="476B4B1A" w14:textId="77777777" w:rsidR="009B72B4" w:rsidRPr="00793AEC" w:rsidRDefault="00C47E27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9B72B4" w:rsidRPr="00793AEC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7A2CF6A3" w14:textId="10958D88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8480" behindDoc="0" locked="0" layoutInCell="1" allowOverlap="1" wp14:anchorId="22457B83" wp14:editId="5DB8AB6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" name="Rectangle 1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9FB882" id="Rectangle 10" o:spid="_x0000_s1026" style="position:absolute;margin-left:0;margin-top:.05pt;width:50pt;height:50pt;z-index:2516684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aoy5w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V0dmRPEJ7O6JFc&#10;E2HnNCtrg1VKl7MtXo0xddTyFDdY1Kb4APJHokTzIlOCNNUcDPpSS1rZoRp/vBivD5lJWrx9v2hb&#10;2ktSapoXTNGdmyOm/FmDZ2XScySG1W6xf0j5VHouqbzAWbW2ztUAd9tPDtle0B1Y169IIfR0XeYC&#10;G3v+cTFfVOQXuXQNQUwL2b9AIDwHdVp3YfLkZEM1JB+dLoRceNSGPK9uVIZywj9dTHo55MX5ehLP&#10;2lAKDUl6Ze/UUrp1fQ+v7L801f0h5Eu/twGw2nClrky3oI4bLD6UiC5uNXt6ZOVlXMe16tevYPUT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vm2qMucBAABS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EA00FC1" wp14:editId="087F5DE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7" name="Rectangle 7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439462" id="Rectangle 7" o:spid="_x0000_s1026" style="position:absolute;margin-left:0;margin-top:0;width:50pt;height:50pt;z-index:2517309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6629" w:dyaOrig="1372" w14:anchorId="56A3DBD3">
          <v:shape id="ole_rId8" o:spid="_x0000_i1028" type="#_x0000_t75" style="width:331.45pt;height:67.9pt;visibility:visible;mso-wrap-distance-right:0" o:ole="">
            <v:imagedata r:id="rId12" o:title=""/>
          </v:shape>
          <o:OLEObject Type="Embed" ProgID="asc.{DB38923B-A8C0-4DE9-8AEE-A61BB5C901A5}" ShapeID="ole_rId8" DrawAspect="Content" ObjectID="_1777927432" r:id="rId13"/>
        </w:object>
      </w:r>
    </w:p>
    <w:p w14:paraId="29FED562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Рисунок 4 – Поток выборов актора n</w:t>
      </w:r>
    </w:p>
    <w:p w14:paraId="304CE858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93AEC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93AEC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17A4659" w14:textId="0969A59E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9504" behindDoc="0" locked="0" layoutInCell="1" allowOverlap="1" wp14:anchorId="3D893DAC" wp14:editId="63C14B1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1" name="Rectangle 1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E2F8C3" id="Rectangle 11" o:spid="_x0000_s1026" style="position:absolute;margin-left:0;margin-top:.05pt;width:50pt;height:50pt;z-index:2516695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6d9r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50FD22A" wp14:editId="4D8BB52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6" name="Rectangle 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B019B5" id="Rectangle 6" o:spid="_x0000_s1026" style="position:absolute;margin-left:0;margin-top:0;width:50pt;height:50pt;z-index:2517319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6629" w:dyaOrig="1372" w14:anchorId="673505D7">
          <v:shape id="ole_rId10" o:spid="_x0000_i1029" type="#_x0000_t75" style="width:331.45pt;height:67.9pt;visibility:visible;mso-wrap-distance-right:0" o:ole="">
            <v:imagedata r:id="rId14" o:title=""/>
          </v:shape>
          <o:OLEObject Type="Embed" ProgID="asc.{DB38923B-A8C0-4DE9-8AEE-A61BB5C901A5}" ShapeID="ole_rId10" DrawAspect="Content" ObjectID="_1777927433" r:id="rId15"/>
        </w:object>
      </w:r>
    </w:p>
    <w:p w14:paraId="1AE977A9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Рисунок 5 – Совокупный поток выборов всех акторов.</w:t>
      </w:r>
    </w:p>
    <w:p w14:paraId="09A05222" w14:textId="11FDB9E8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а всех потоков – есть так же поток Пуассона с параметр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0528" behindDoc="0" locked="0" layoutInCell="1" allowOverlap="1" wp14:anchorId="5AFE7790" wp14:editId="289FB55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" name="Rectangle 1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454C8F" id="Rectangle 12" o:spid="_x0000_s1026" style="position:absolute;margin-left:0;margin-top:.05pt;width:50pt;height:50pt;z-index:2516705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mLt6AEAAFI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zfnLAiPZ/SI&#10;romwc5rVtcEqpevZVq/GlDtseUobqGpzeojyR8ZE8yJTgzzVHAz4Wota2YGMP16M14fCJC7evl+0&#10;LR6PxNQ0r5iiOzcnyOWzjp7VSc8BGZLdYv+Qy6n0XEK8orNqbZ2jAHbbTw7YXuAdWNNXpSB6vi5z&#10;gY09/7iYLwj5RS5fQyDTSvYvEBCfgzqtuzB5crKBDClHpyshFx61Qc/JDWIoJ/zTxcSXg16cryfy&#10;pIZaaFDSK3unltqt6T28sv/SRPvHUC793oYIZMOVujrdRnXcQPWhRnhxyezpkdWXcR1T1a9fweon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+KYu3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 w14:paraId="667B9D9E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того, что </w:t>
      </w:r>
      <w:proofErr w:type="spellStart"/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в выбранный промежуток времени примет решение о изменении сети:</w:t>
      </w:r>
    </w:p>
    <w:p w14:paraId="2F5AAA3D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441B8F5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661"/>
        <w:gridCol w:w="7334"/>
        <w:gridCol w:w="1360"/>
      </w:tblGrid>
      <w:tr w:rsidR="009B72B4" w:rsidRPr="00793AEC" w14:paraId="5F32FA03" w14:textId="77777777" w:rsidTr="009B70D1"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</w:tcPr>
          <w:p w14:paraId="28615DD5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334" w:type="dxa"/>
            <w:tcBorders>
              <w:top w:val="nil"/>
              <w:left w:val="nil"/>
              <w:bottom w:val="nil"/>
              <w:right w:val="nil"/>
            </w:tcBorders>
          </w:tcPr>
          <w:p w14:paraId="3A596B27" w14:textId="50B83C2D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671552" behindDoc="0" locked="0" layoutInCell="1" allowOverlap="1" wp14:anchorId="6F3DB523" wp14:editId="3166D2F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13" name="Rectangle 13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DF175E" id="Rectangle 13" o:spid="_x0000_s1026" style="position:absolute;margin-left:0;margin-top:.05pt;width:50pt;height:50pt;z-index:25167155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j5v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rg2V1T4pjFM3pA&#10;15jrjCR5rddCyHy22ashxAZbHsMOstoY7j3/HTFRvcjkIE41RwU216JWcizGn2bj5TERjos316u6&#10;xuPhmJrmGZM15+YAMX2T3pI8aSkgw2I3O9zHNJaeSwovb7TYamNKAN3+qwFyYHgHtuXLUhA9XpYZ&#10;R4aWflktVwX5RS5eQiDTTPY/EOCfnBjXjZs8GW0ohqSTkZmQcQ9SoefFjcKQT/jjxcSXg16cryfy&#10;LA25UKGkV/ZOLblblvfwyv65qezvXZr7rXYeig0X6vJ078VpB9mHHOHFLWZPjyy/jMu4VD3/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96Pm/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Pr="00793AEC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1370888B" w14:textId="77777777" w:rsidR="009B72B4" w:rsidRPr="00793AEC" w:rsidRDefault="009B72B4" w:rsidP="009B70D1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41AE23CD" w14:textId="51F367FD" w:rsidR="009B72B4" w:rsidRPr="00793AEC" w:rsidRDefault="009B72B4" w:rsidP="009B72B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2576" behindDoc="0" locked="0" layoutInCell="1" allowOverlap="1" wp14:anchorId="2D5AFA26" wp14:editId="07C955F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" name="Rectangle 1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88D418" id="Rectangle 14" o:spid="_x0000_s1026" style="position:absolute;margin-left:0;margin-top:.05pt;width:50pt;height:50pt;z-index:2516725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EpW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TAs/tEiWMWz+ge&#10;XWOuM5LktV4LIfPZZq+GEBtseQg7yGpjuPP8d8RE9SyTgzjVHBXYXItaybEYf5qNl8dEOC5ef1zV&#10;NR4Px9Q0z5isOTcHiOmb9JbkSUsBGRa72eEuprH0XFJ4eaPFVhtTAuj2Xw2QA8M7sC1floLo8bLM&#10;ODK09MtquSrIz3LxEgKZZrKvQIB/dGJcN27yZLShGJJORmZCxt1LhZ4XNwpDPuGPFxNfDnpxvp7I&#10;szTkQoWS3tg7teRuWd7DG/vnprK/d2nut9p5KDZcqMvTvRenHWQfcoQXt5g9PbL8Mi7jUvX0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2kSlb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Δt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50A039BA" w14:textId="16EFA2C5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3600" behindDoc="0" locked="0" layoutInCell="1" allowOverlap="1" wp14:anchorId="163B5627" wp14:editId="238A97D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" name="Rectangle 1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37140B" id="Rectangle 15" o:spid="_x0000_s1026" style="position:absolute;margin-left:0;margin-top:.05pt;width:50pt;height:50pt;z-index:2516736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1UFtT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</w:rPr>
          <m:t>t≤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t+Δt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4624" behindDoc="0" locked="0" layoutInCell="1" allowOverlap="1" wp14:anchorId="7D64E18B" wp14:editId="2BDD6FC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6" name="Rectangle 1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9F39A7" id="Rectangle 16" o:spid="_x0000_s1026" style="position:absolute;margin-left:0;margin-top:.05pt;width:50pt;height:50pt;z-index:2516746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4KJ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rg2a0pccziGT2g&#10;a8x1RpK81mshZD7b7NUQYoMtj2EPWW0M954/RUxULzI5iFPNSYHNtaiVnIrx59l4eUqE4+L646qu&#10;8Xg4pqZ5xmTNpTlATF+ltyRPWgrIsNjNjvcxjaWXksLLGy122pgSQHf4YoAcGd6BXfmyFESP12XG&#10;kaGln1fLVUF+kYvXEMg0k/0HBPhnJ8Z14yZPRhuKIelsZCZk3INU6HlxozDkE/54MfHloBeX64k8&#10;S0MuVCjplb1TS+6W5T28sn9uKvt7l+Z+q52HYsOVujw9eHHeQ/YhR3hxi9nTI8sv4zouVb9/Bdt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xDgon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9B72B4" w:rsidRPr="00793AEC" w14:paraId="08E03788" w14:textId="77777777" w:rsidTr="009B70D1">
        <w:tc>
          <w:tcPr>
            <w:tcW w:w="387" w:type="dxa"/>
            <w:tcBorders>
              <w:top w:val="nil"/>
              <w:left w:val="nil"/>
              <w:bottom w:val="nil"/>
              <w:right w:val="nil"/>
            </w:tcBorders>
          </w:tcPr>
          <w:p w14:paraId="2DD36EA3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472" w:type="dxa"/>
            <w:tcBorders>
              <w:top w:val="nil"/>
              <w:left w:val="nil"/>
              <w:bottom w:val="nil"/>
              <w:right w:val="nil"/>
            </w:tcBorders>
          </w:tcPr>
          <w:p w14:paraId="2348236E" w14:textId="186D67CE" w:rsidR="009B72B4" w:rsidRPr="00793AEC" w:rsidRDefault="009B72B4" w:rsidP="009B70D1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675648" behindDoc="0" locked="0" layoutInCell="1" allowOverlap="1" wp14:anchorId="222D875C" wp14:editId="1764FDE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17" name="Rectangle 17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A9D44A" id="Rectangle 17" o:spid="_x0000_s1026" style="position:absolute;margin-left:0;margin-top:.05pt;width:50pt;height:50pt;z-index:2516756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94L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TAs/tEiWMWz+ge&#10;XWOuM5LktV4LIfPZZq+GEBtseQg7yGpjuPP8d8RE9SyTgzjVHBXYXItaybEYf5qNl8dEOC5ef1zV&#10;NR4Px9Q0z5isOTcHiOmb9JbkSUsBGRa72eEuprH0XFJ4eaPFVhtTAuj2Xw2QA8M7sC1floLo8bLM&#10;ODK09MtquSrIz3LxEgKZZrKvQIB/dGJcN27yZLShGJJORmZCxt1LhZ4XNwpDPuGPFxNfDnpxvp7I&#10;szTkQoWS3tg7teRuWd7DG/vnprK/d2nut9p5KDZcqMvTvRenHWQfcoQXt5g9PbL8Mi7jUvX0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yz3gv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2183FFFD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60005C42" w14:textId="77777777" w:rsidR="009B72B4" w:rsidRPr="00793AEC" w:rsidRDefault="009B72B4" w:rsidP="009B70D1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4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1CBF10EF" w14:textId="134A4BB3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6672" behindDoc="0" locked="0" layoutInCell="1" allowOverlap="1" wp14:anchorId="47AEA39F" wp14:editId="5672F5B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8" name="Rectangle 1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B902FD" id="Rectangle 18" o:spid="_x0000_s1026" style="position:absolute;margin-left:0;margin-top:.05pt;width:50pt;height:50pt;z-index:25167667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j/a/v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7696" behindDoc="0" locked="0" layoutInCell="1" allowOverlap="1" wp14:anchorId="11C7E461" wp14:editId="5EC4F53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9" name="Rectangle 1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2E6DE7" id="Rectangle 19" o:spid="_x0000_s1026" style="position:absolute;margin-left:0;margin-top:.05pt;width:50pt;height:50pt;z-index:25167769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gPN3n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n-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8720" behindDoc="0" locked="0" layoutInCell="1" allowOverlap="1" wp14:anchorId="3C911A01" wp14:editId="13A1EA3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0" name="Rectangle 2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CF3BFF" id="Rectangle 20" o:spid="_x0000_s1026" style="position:absolute;margin-left:0;margin-top:.05pt;width:50pt;height:50pt;z-index:25167872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y5ibLucBAABS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4800" behindDoc="0" locked="0" layoutInCell="1" allowOverlap="1" wp14:anchorId="259F7E1E" wp14:editId="106FE56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1" name="Rectangle 2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38893E" id="Rectangle 21" o:spid="_x0000_s1026" style="position:absolute;margin-left:0;margin-top:.05pt;width:50pt;height:50pt;z-index:2517248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Dtox6z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. Функция полезности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определяет вероятности того, что при следующей смене связей данный актор перейдёт из состояния 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9744" behindDoc="0" locked="0" layoutInCell="1" allowOverlap="1" wp14:anchorId="72B611FF" wp14:editId="66441C9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2" name="Rectangle 2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672BF4" id="Rectangle 22" o:spid="_x0000_s1026" style="position:absolute;margin-left:0;margin-top:.05pt;width:50pt;height:50pt;z-index:25167974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p/U/H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0768" behindDoc="0" locked="0" layoutInCell="1" allowOverlap="1" wp14:anchorId="4DDD6051" wp14:editId="313853B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3" name="Rectangle 2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22FA07" id="Rectangle 23" o:spid="_x0000_s1026" style="position:absolute;margin-left:0;margin-top:.05pt;width:50pt;height:50pt;z-index:25168076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w9z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dHlNiWMWz+gB&#10;XWOuM5LktV4LIfPZZq+GEBtseQw7yGpjuPf8d8RE9SKTgzjVHBXYXItaybEYf5qNl8dEOC7eXK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JqPD3P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8F960F6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136"/>
        <w:gridCol w:w="1219"/>
      </w:tblGrid>
      <w:tr w:rsidR="009B72B4" w:rsidRPr="00793AEC" w14:paraId="71BFFB5E" w14:textId="77777777" w:rsidTr="009B70D1">
        <w:tc>
          <w:tcPr>
            <w:tcW w:w="8135" w:type="dxa"/>
            <w:tcBorders>
              <w:top w:val="nil"/>
              <w:left w:val="nil"/>
              <w:bottom w:val="nil"/>
              <w:right w:val="nil"/>
            </w:tcBorders>
          </w:tcPr>
          <w:p w14:paraId="4209A9CA" w14:textId="77777777" w:rsidR="009B72B4" w:rsidRPr="00793AEC" w:rsidRDefault="00C47E27" w:rsidP="009B70D1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14:paraId="07C37DDB" w14:textId="77777777" w:rsidR="009B72B4" w:rsidRPr="00793AEC" w:rsidRDefault="009B72B4" w:rsidP="009B70D1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5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6D1B49EB" w14:textId="6B8079F5" w:rsidR="009B72B4" w:rsidRPr="00793AEC" w:rsidRDefault="009B72B4" w:rsidP="009B72B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1792" behindDoc="0" locked="0" layoutInCell="1" allowOverlap="1" wp14:anchorId="40C4E6DB" wp14:editId="46DEC6E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4" name="Rectangle 2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3285AD" id="Rectangle 24" o:spid="_x0000_s1026" style="position:absolute;margin-left:0;margin-top:.05pt;width:50pt;height:50pt;z-index:25168179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XtK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fIT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hRe0r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итератор актора принимающего решение о связи с актором 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j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4AEFB77A" w14:textId="6649453F" w:rsidR="009B72B4" w:rsidRPr="00793AEC" w:rsidRDefault="009B72B4" w:rsidP="009B72B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2816" behindDoc="0" locked="0" layoutInCell="1" allowOverlap="1" wp14:anchorId="5CD93AD2" wp14:editId="5E2FAE9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5" name="Rectangle 2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198F03" id="Rectangle 25" o:spid="_x0000_s1026" style="position:absolute;margin-left:0;margin-top:.05pt;width:50pt;height:50pt;z-index:2516828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текущее состояние сети, для графа 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3840" behindDoc="0" locked="0" layoutInCell="1" allowOverlap="1" wp14:anchorId="14B26D46" wp14:editId="785B639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6" name="Rectangle 2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A6DEB0" id="Rectangle 26" o:spid="_x0000_s1026" style="position:absolute;margin-left:0;margin-top:.05pt;width:50pt;height:50pt;z-index:2516838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rOV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LmmxDGLZ/SA&#10;rjHXGUnyWq+FkPlss1dDiA22PIY9ZLUx3Hv+FDFRvcjkIE41JwU216JWcirGn2fj5SkRjovrj6u6&#10;xuPhmJrmGZM1l+YAMX2V3pI8aSkgw2I3O97HNJZeSgovb7TYaWNKAN3hiwFyZHgHduXLUhA9XpcZ&#10;R4aWfl4tVw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m2s5X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≠j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</w:p>
    <w:p w14:paraId="695EADF1" w14:textId="09D7DA1D" w:rsidR="009B72B4" w:rsidRPr="00793AEC" w:rsidRDefault="009B72B4" w:rsidP="009B72B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4864" behindDoc="0" locked="0" layoutInCell="1" allowOverlap="1" wp14:anchorId="1C16C7E3" wp14:editId="3D192CC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7" name="Rectangle 2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AE0D72" id="Rectangle 27" o:spid="_x0000_s1026" style="position:absolute;margin-left:0;margin-top:.05pt;width:50pt;height:50pt;z-index:25168486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u8X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fIT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JlG7xf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ёбрам, кроме пары 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5888" behindDoc="0" locked="0" layoutInCell="1" allowOverlap="1" wp14:anchorId="30FEFE72" wp14:editId="0E42059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8" name="Rectangle 2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94E40E" id="Rectangle 28" o:spid="_x0000_s1026" style="position:absolute;margin-left:0;margin-top:.05pt;width:50pt;height:50pt;z-index:2516858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0KWuf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для которой существование связи является переключателем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6912" behindDoc="0" locked="0" layoutInCell="1" allowOverlap="1" wp14:anchorId="417430FB" wp14:editId="5E1610D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9" name="Rectangle 2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A0FEBC" id="Rectangle 29" o:spid="_x0000_s1026" style="position:absolute;margin-left:0;margin-top:.05pt;width:50pt;height:50pt;z-index:2516869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D36BmX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ём возможен случай когд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7936" behindDoc="0" locked="0" layoutInCell="1" allowOverlap="1" wp14:anchorId="2187F7A9" wp14:editId="15A407D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0" name="Rectangle 3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D271D7" id="Rectangle 30" o:spid="_x0000_s1026" style="position:absolute;margin-left:0;margin-top:.05pt;width:50pt;height:50pt;z-index:25168793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qST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9BrtccziGT2g&#10;a8x1RpK81mshZD7b7NUQYoMtj2EHWW0M957/jpioXmRyEKeaowKba1ErORbjT7Px8pgIx8Wb61Vd&#10;414cU9M8Y7Lm3Bwgpm/SW5InLQVkWOxmh/uYxtJzSeHljRZbbUwJoNt/NUAODO/AtnxZCqLHyzLj&#10;yNDSL6vlqiC/yMVLCGSayf4HAvyTE+O6cZMnow3FkHQyMhMy7kEq9Ly4URjyCX+8mPhy0Ivz9USe&#10;pSEXKpT0yt6pJXfL8h5e2T83lf29S3O/1c5DseFCXZ7uvTjtIPuQI7y4xezpkeWXcRmXqudfweY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Cc2pJP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=j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нит текущее состояние сети.</w:t>
      </w:r>
    </w:p>
    <w:p w14:paraId="7043E298" w14:textId="0CB8784E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8960" behindDoc="0" locked="0" layoutInCell="1" allowOverlap="1" wp14:anchorId="7834C623" wp14:editId="6D8B1BD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1" name="Rectangle 3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692997" id="Rectangle 31" o:spid="_x0000_s1026" style="position:absolute;margin-left:0;margin-top:.05pt;width:50pt;height:50pt;z-index:2516889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fG+BH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16" w:name="_Hlk166522707"/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16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  <w:lang w:val="ru-RU"/>
          </w:rPr>
          <m:t>≠</m:t>
        </m:r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9984" behindDoc="0" locked="0" layoutInCell="1" allowOverlap="1" wp14:anchorId="1BA23251" wp14:editId="7D3BE08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2" name="Rectangle 3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539EF4" id="Rectangle 32" o:spid="_x0000_s1026" style="position:absolute;margin-left:0;margin-top:.05pt;width:50pt;height:50pt;z-index:2516899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WxM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9HpJiWMWz+gB&#10;XWOuM5LktV4LIfPZZq+GEBtseQw7yGpjuPf8d8RE9SKTgzjVHBXYXItaybEYf5qNl8dEOC7eXK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IbRbEz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В интерпретации полезности функция полезности может рассматриваться как чистая полезность, которую получает актор </w:t>
      </w:r>
      <w:proofErr w:type="spellStart"/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т перехода из состояни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1008" behindDoc="0" locked="0" layoutInCell="1" allowOverlap="1" wp14:anchorId="3870FBCF" wp14:editId="59828F1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3" name="Rectangle 3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D886AA" id="Rectangle 33" o:spid="_x0000_s1026" style="position:absolute;margin-left:0;margin-top:.05pt;width:50pt;height:50pt;z-index:2516910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HYhMM7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2032" behindDoc="0" locked="0" layoutInCell="1" allowOverlap="1" wp14:anchorId="6178F862" wp14:editId="1CEC82C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4" name="Rectangle 3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FA926D" id="Rectangle 34" o:spid="_x0000_s1026" style="position:absolute;margin-left:0;margin-top:.05pt;width:50pt;height:50pt;z-index:2516920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k/0T3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758DE92" w14:textId="0763072A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3056" behindDoc="0" locked="0" layoutInCell="1" allowOverlap="1" wp14:anchorId="78DDACAD" wp14:editId="4C0C1A8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5" name="Rectangle 3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C199A1" id="Rectangle 35" o:spid="_x0000_s1026" style="position:absolute;margin-left:0;margin-top:.05pt;width:50pt;height:50pt;z-index:2516930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xh1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9HpFiWMWz+gB&#10;XWOuM5LktV4LIfPZZq+GEBtseQw7yGpjuPf8d8RE9SKTgzjVHBXYXItaybEYf5qNl8dEOC7eXK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QPGHX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t+Δt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9B72B4" w:rsidRPr="00793AEC" w14:paraId="0E572F1F" w14:textId="77777777" w:rsidTr="009B70D1">
        <w:tc>
          <w:tcPr>
            <w:tcW w:w="9030" w:type="dxa"/>
          </w:tcPr>
          <w:p w14:paraId="275F82E6" w14:textId="02063D1C" w:rsidR="009B72B4" w:rsidRPr="00793AEC" w:rsidRDefault="009B72B4" w:rsidP="009B70D1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6B366A52" wp14:editId="05BEC13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5" name="Rectangle 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8D9519" id="Rectangle 5" o:spid="_x0000_s1026" style="position:absolute;margin-left:0;margin-top:0;width:50pt;height:50pt;z-index:2517340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IQ5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JVshDkhAgAARgQAAA4AAAAAAAAAAAAAAAAALgIAAGRycy9lMm9Eb2MueG1sUEsBAi0A&#10;FAAGAAgAAAAhAOuNHvvYAAAABQEAAA8AAAAAAAAAAAAAAAAAewQAAGRycy9kb3ducmV2LnhtbFBL&#10;BQYAAAAABAAEAPMAAACA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793AEC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  <w:br/>
            </w: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β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 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nary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en>
                </m:f>
              </m:oMath>
            </m:oMathPara>
          </w:p>
          <w:p w14:paraId="162D6EC6" w14:textId="77777777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41" w:type="dxa"/>
          </w:tcPr>
          <w:p w14:paraId="67FF64C3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4BC98DF1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32F25740" w14:textId="3F2F352D" w:rsidR="009B72B4" w:rsidRPr="00793AEC" w:rsidRDefault="009B72B4" w:rsidP="002A1BAE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4080" behindDoc="0" locked="0" layoutInCell="1" allowOverlap="1" wp14:anchorId="2199C733" wp14:editId="24F8840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" name="Rectangle 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6E8560" id="Rectangle 4" o:spid="_x0000_s1026" style="position:absolute;margin-left:0;margin-top:.05pt;width:50pt;height:50pt;z-index:2516940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BD85wEAAFA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SdKHLN4RPdo&#10;GnOdkQSXei2EzCebnRpCbLDhIewga43hzvPfERPVs0wO4lRzVGBzLSolx2L7abZdHhPhuHj9cVXX&#10;eDgcU9M8Y7Lm3Bwgpm/SW5InLQUkWMxmh7uYxtJzSeHljRZbbUwJoNt/NUAODG/AtnxZCqLHyzLj&#10;yNDSL6vlqiA/y8VLCGSayb4CAf7RiXHduMmT0YZiSDoZmQkZdy8VOl7cKAz5hD9eS3w36MX5ciLP&#10;0pALFUp6Y+/UkrtleQ1v7J+byv7epbnfaueh2HChLk/3Xpx2kH3IEV7bYvb0xPK7uIxL1dOPYPMH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DSQQ/OcBAABQ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5104" behindDoc="0" locked="0" layoutInCell="1" allowOverlap="1" wp14:anchorId="237BA94D" wp14:editId="37E7576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8" name="Rectangle 3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72E51A" id="Rectangle 38" o:spid="_x0000_s1026" style="position:absolute;margin-left:0;margin-top:.05pt;width:50pt;height:50pt;z-index:2516951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GVa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9BpPyjGLZ/SA&#10;rjHXGUnyWq+FkPlss1dDiA22PIYdZLUx3Hv+O2KiepHJQZxqjgpsrkWt5FiMP83Gy2MiHBdvrld1&#10;jcfDMTXNMyZrzs0BYvomvSV50lJAhsVudriPaSw9lxRe3mix1caUALr9VwPkwPAObMuXpSB6vCwz&#10;jgwt/bJargryi1y8hECmmex/IMA/OTGuGzd5MtpQDEknIzMh4x6kQs+LG4Uhn/DHi4kvB704X0/k&#10;WRpyoUJJr+ydWnK3LO/hlf1zU9nfuzT3W+08FBsu1OXp3ovTDrIPOcKLW8yeHll+GZdxqXr+FWz+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CGkZVr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609FA1C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9B72B4" w:rsidRPr="00793AEC" w14:paraId="113B3F63" w14:textId="77777777" w:rsidTr="009B70D1">
        <w:tc>
          <w:tcPr>
            <w:tcW w:w="9030" w:type="dxa"/>
          </w:tcPr>
          <w:p w14:paraId="17CCBF11" w14:textId="065109C6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735040" behindDoc="0" locked="0" layoutInCell="1" allowOverlap="1" wp14:anchorId="5A1AA42C" wp14:editId="6D5F912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3" name="Rectangle 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64DA83A4" id="Rectangle 3" o:spid="_x0000_s1026" style="position:absolute;margin-left:0;margin-top:0;width:50pt;height:50pt;z-index:2517350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K+3aaIgIAAEYEAAAOAAAAAAAAAAAAAAAAAC4CAABkcnMvZTJvRG9jLnhtbFBLAQIt&#10;ABQABgAIAAAAIQDrjR772AAAAAUBAAAPAAAAAAAAAAAAAAAAAHwEAABkcnMvZG93bnJldi54bWxQ&#10;SwUGAAAAAAQABADzAAAAgQUAAAAA&#10;">
                    <v:stroke joinstyle="round"/>
                    <o:lock v:ext="edit" selection="t"/>
                  </v:rect>
                </w:pict>
              </mc:Fallback>
            </mc:AlternateContent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±ij</m:t>
                          </m:r>
                        </m:e>
                      </m:d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24CAC02D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8FB85EB" w14:textId="5F6A62EF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6128" behindDoc="0" locked="0" layoutInCell="1" allowOverlap="1" wp14:anchorId="4B190479" wp14:editId="171D705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0" name="Rectangle 4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38175C" id="Rectangle 40" o:spid="_x0000_s1026" style="position:absolute;margin-left:0;margin-top:.05pt;width:50pt;height:50pt;z-index:2516961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vgW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Se0xzGLZ3SP&#10;rjHXGUnyWq+FkPlss1dDiA22PIQdZLUx3Hn+O2KiepbJQZxqjgpsrkWt5FiMP83Gy2MiHBevP67q&#10;GvfimJrmGZM15+YAMX2T3pI8aSkgw2I3O9zFNJaeSwovb7TYamNKAN3+qwFyYHgHtuXLUhA9XpYZ&#10;R4aWflktVwX5WS5eQiDTTPYVCPCPTozrxk2ejDYUQ9LJyEzIuHup0PPiRmHIJ/zxYuLLQS/O1xN5&#10;loZcqFDSG3unltwty3t4Y//cVPb3Ls39VjsPxYYLdXm69+K0g+xDjvDiFrOnR5ZfxmVcqp5+BZs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CFy+Bb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 w14:paraId="544D50C0" w14:textId="77777777" w:rsidR="009B72B4" w:rsidRPr="00793AEC" w:rsidRDefault="009B72B4" w:rsidP="009B72B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9B72B4" w:rsidRPr="00793AEC" w14:paraId="6A775768" w14:textId="77777777" w:rsidTr="00160D2A">
        <w:tc>
          <w:tcPr>
            <w:tcW w:w="8812" w:type="dxa"/>
          </w:tcPr>
          <w:p w14:paraId="351FC16C" w14:textId="77777777" w:rsidR="009B72B4" w:rsidRPr="00793AEC" w:rsidRDefault="00C47E27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1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  <m: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nary>
              </m:oMath>
            </m:oMathPara>
          </w:p>
        </w:tc>
        <w:tc>
          <w:tcPr>
            <w:tcW w:w="543" w:type="dxa"/>
          </w:tcPr>
          <w:p w14:paraId="1E4C26C0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  <w:tr w:rsidR="00160D2A" w:rsidRPr="00793AEC" w14:paraId="7781CD65" w14:textId="77777777" w:rsidTr="00160D2A">
        <w:tc>
          <w:tcPr>
            <w:tcW w:w="8812" w:type="dxa"/>
          </w:tcPr>
          <w:p w14:paraId="367AA0B0" w14:textId="70419950" w:rsidR="00160D2A" w:rsidRPr="00793AEC" w:rsidRDefault="00160D2A" w:rsidP="00160D2A">
            <w:pPr>
              <w:pStyle w:val="BodyText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43" w:type="dxa"/>
          </w:tcPr>
          <w:p w14:paraId="19734DF1" w14:textId="77777777" w:rsidR="00160D2A" w:rsidRPr="00793AEC" w:rsidRDefault="00160D2A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1C29E082" w14:textId="77777777" w:rsidR="00160D2A" w:rsidRPr="00793AEC" w:rsidRDefault="00160D2A" w:rsidP="00160D2A">
      <w:pPr>
        <w:pStyle w:val="BodyText"/>
        <w:spacing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Он подобен постоянному члену в регрессионных моделях и всегда включается. Этот компонент балансирует между созданием и разрушением</w:t>
      </w:r>
    </w:p>
    <w:p w14:paraId="0D969A8B" w14:textId="77777777" w:rsidR="00160D2A" w:rsidRPr="00793AEC" w:rsidRDefault="00160D2A" w:rsidP="00160D2A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. Учитывая предыдущее состояние x, следующее состояние либо</w:t>
      </w:r>
    </w:p>
    <w:p w14:paraId="65B38CA1" w14:textId="15B27437" w:rsidR="00160D2A" w:rsidRPr="00793AEC" w:rsidRDefault="00160D2A" w:rsidP="00160D2A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имеет на одну связь больше, либо на одну связь меньше, или они идентичны. Функция сети умножается на параметр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он показывает вклад функции полезности в вероятность создания новой связи, вклад в разрушение существующей связи 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 Таким образом, роль эффекта степени исходящих связей в модели заключается в вкладе в пользу создания</w:t>
      </w:r>
    </w:p>
    <w:p w14:paraId="3426D6EE" w14:textId="77777777" w:rsidR="00160D2A" w:rsidRPr="00793AEC" w:rsidRDefault="00160D2A" w:rsidP="00160D2A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 по сравнению с их разрушением. Обычно сети разрежены, поэтому</w:t>
      </w:r>
    </w:p>
    <w:p w14:paraId="0171050E" w14:textId="51102527" w:rsidR="00160D2A" w:rsidRPr="00793AEC" w:rsidRDefault="00160D2A" w:rsidP="00160D2A">
      <w:p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озможностей для создания связей гораздо больше, чем для их прерывания.</w:t>
      </w:r>
    </w:p>
    <w:p w14:paraId="4EC0A3CC" w14:textId="5D07706E" w:rsidR="009B72B4" w:rsidRPr="00793AEC" w:rsidRDefault="009B72B4" w:rsidP="009B72B4">
      <w:pPr>
        <w:numPr>
          <w:ilvl w:val="0"/>
          <w:numId w:val="3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исло взаимных связей: 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7012"/>
        <w:gridCol w:w="1634"/>
      </w:tblGrid>
      <w:tr w:rsidR="009B72B4" w:rsidRPr="00793AEC" w14:paraId="2E125B62" w14:textId="77777777" w:rsidTr="009B70D1">
        <w:tc>
          <w:tcPr>
            <w:tcW w:w="7011" w:type="dxa"/>
            <w:tcBorders>
              <w:top w:val="nil"/>
              <w:left w:val="nil"/>
              <w:bottom w:val="nil"/>
              <w:right w:val="nil"/>
            </w:tcBorders>
          </w:tcPr>
          <w:p w14:paraId="4F589B9B" w14:textId="5AED2269" w:rsidR="009B72B4" w:rsidRPr="00793AEC" w:rsidRDefault="009B72B4" w:rsidP="009B70D1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698176" behindDoc="0" locked="0" layoutInCell="1" allowOverlap="1" wp14:anchorId="7C407482" wp14:editId="1AD0E4F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42" name="Rectangle 42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0E8C988" id="Rectangle 42" o:spid="_x0000_s1026" style="position:absolute;margin-left:0;margin-top:.05pt;width:50pt;height:50pt;z-index:2516981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TDJ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acl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ICVMMn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w:r w:rsidRPr="00793AEC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</w:tcPr>
          <w:p w14:paraId="155662A0" w14:textId="77777777" w:rsidR="009B72B4" w:rsidRPr="00793AEC" w:rsidRDefault="009B72B4" w:rsidP="009B70D1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9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11488E7A" w14:textId="77777777" w:rsidR="009B72B4" w:rsidRPr="00793AEC" w:rsidRDefault="009B72B4" w:rsidP="009B72B4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78EA9ED" w14:textId="77777777" w:rsidR="009B72B4" w:rsidRPr="00793AEC" w:rsidRDefault="009B72B4" w:rsidP="009B72B4">
      <w:pPr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Фундаментальный аспект почти всех направленных социальных сетей, потому что почти всегда существует некий обмен или другая взаимная зависимость.</w:t>
      </w:r>
    </w:p>
    <w:p w14:paraId="2719A724" w14:textId="77777777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9B72B4" w:rsidRPr="00793AEC" w14:paraId="24B2E6BD" w14:textId="77777777" w:rsidTr="009B70D1">
        <w:tc>
          <w:tcPr>
            <w:tcW w:w="9039" w:type="dxa"/>
          </w:tcPr>
          <w:p w14:paraId="1E2DD2D7" w14:textId="1908BBAC" w:rsidR="009B72B4" w:rsidRPr="00793AEC" w:rsidRDefault="009B72B4" w:rsidP="009B70D1">
            <w:pPr>
              <w:ind w:left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4FC28D12" wp14:editId="385B138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37" name="Rectangle 3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C02536" id="Rectangle 37" o:spid="_x0000_s1026" style="position:absolute;margin-left:0;margin-top:0;width:50pt;height:50pt;z-index:2517360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XDPJAIAAEg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llcM8kAgAASA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793AEC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β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532" w:type="dxa"/>
          </w:tcPr>
          <w:p w14:paraId="5EFE55E0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14:paraId="5E314F0F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7E4AB6E6" w14:textId="0EBA6604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 описывает полезность перехода из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9200" behindDoc="0" locked="0" layoutInCell="1" allowOverlap="1" wp14:anchorId="75AAD077" wp14:editId="6905632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4" name="Rectangle 4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BCC9C3" id="Rectangle 44" o:spid="_x0000_s1026" style="position:absolute;margin-left:0;margin-top:.05pt;width:50pt;height:50pt;z-index:2516992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iuxhy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5824" behindDoc="0" locked="0" layoutInCell="1" allowOverlap="1" wp14:anchorId="350C58C5" wp14:editId="0D053B7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5" name="Rectangle 4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8B4900" id="Rectangle 45" o:spid="_x0000_s1026" style="position:absolute;margin-left:0;margin-top:.05pt;width:50pt;height:50pt;z-index:2517258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0Tw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acV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JLRP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6848" behindDoc="0" locked="0" layoutInCell="1" allowOverlap="1" wp14:anchorId="35B65B01" wp14:editId="444D51A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6" name="Rectangle 4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82004E" id="Rectangle 46" o:spid="_x0000_s1026" style="position:absolute;margin-left:0;margin-top:.05pt;width:50pt;height:50pt;z-index:2517268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INc0K3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</w:t>
      </w:r>
    </w:p>
    <w:p w14:paraId="13579862" w14:textId="7CE714B1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0224" behindDoc="0" locked="0" layoutInCell="1" allowOverlap="1" wp14:anchorId="2FCDFC3F" wp14:editId="09C2453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7" name="Rectangle 4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6F7A06" id="Rectangle 47" o:spid="_x0000_s1026" style="position:absolute;margin-left:0;margin-top:.05pt;width:50pt;height:50pt;z-index:2517002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zrIwv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7AC48344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27DA0C6" w14:textId="77777777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488D961C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  <w:tr w:rsidR="009B72B4" w:rsidRPr="00793AEC" w14:paraId="037B136A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5FECB266" w14:textId="77777777" w:rsidR="009B72B4" w:rsidRPr="00793AEC" w:rsidRDefault="009B72B4" w:rsidP="009B70D1">
            <w:pPr>
              <w:pStyle w:val="BodyText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1684E613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23A478F1" w14:textId="05B00B4E" w:rsidR="009B72B4" w:rsidRPr="00793AEC" w:rsidRDefault="009B72B4" w:rsidP="009B72B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1248" behindDoc="0" locked="0" layoutInCell="1" allowOverlap="1" wp14:anchorId="0C52D049" wp14:editId="266EDA0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9" name="Rectangle 4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19F5D2" id="Rectangle 49" o:spid="_x0000_s1026" style="position:absolute;margin-left:0;margin-top:.05pt;width:50pt;height:50pt;z-index:2517012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XEGVd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2272" behindDoc="0" locked="0" layoutInCell="1" allowOverlap="1" wp14:anchorId="600D3A5D" wp14:editId="23E781D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0" name="Rectangle 5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B87DBE" id="Rectangle 50" o:spid="_x0000_s1026" style="position:absolute;margin-left:0;margin-top:.05pt;width:50pt;height:50pt;z-index:25170227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Mer6A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X5A9QXg6o0dy&#10;TYSd06ysDVYpXc62eDXG1FHLU9xgUZviA8gfiRLNi0wJ0lRzMOhLLWllh2r88WK8PmQmafH2/aJt&#10;aS9JqWleMEV3bo6Y8mcNnpVJz5EYVrvF/iHlU+m5pPICZ9XaOlcD3G0/OWR7QXdgXb8ihdDTdZkL&#10;bOz5x8V8UZFf5NI1BDEtZP8CgfAc1GndhcmTkw3VkHx0uhBy4VEb8ry6URnKCf90MenlkBfn60k8&#10;a0MpNCTplb1TS+nW9T28sv/SVPeHkC/93gbAasOVujLdgjpusPhQIrq41ezpkZWXcR3Xql+/gtV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3cx6v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ставляющая сеть в момент времен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3296" behindDoc="0" locked="0" layoutInCell="1" allowOverlap="1" wp14:anchorId="7684E450" wp14:editId="4C7DA3D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1" name="Rectangle 5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A2A71B" id="Rectangle 51" o:spid="_x0000_s1026" style="position:absolute;margin-left:0;margin-top:.05pt;width:50pt;height:50pt;z-index:25170329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D0smyn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7C06833" w14:textId="77777777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оздание связи может быть как односторонней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связи происходит в одностороннем порядке. Рассмотрим разные варианты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2B6A64A4" w14:textId="254E1BA5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4320" behindDoc="0" locked="0" layoutInCell="1" allowOverlap="1" wp14:anchorId="6337CBCB" wp14:editId="66960BC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2" name="Rectangle 5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BB8A94" id="Rectangle 52" o:spid="_x0000_s1026" style="position:absolute;margin-left:0;margin-top:.05pt;width:50pt;height:50pt;z-index:25170432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w906AEAAFI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nV88WcsyA8ntEj&#10;uibCzmlW1warlK5nW70aU+6w5SltoKrN6SHKHxkTzYtMDfJUczDgay1qZQcy/ngxXh8Kk7h4+37R&#10;tng8ElPTvGKK7tycIJfPOnpWJz0HZEh2i/1DLqfScwnxis6qtXWOAthtPzlge4F3YE1flYLo+brM&#10;BTb2/ONiviDkF7l8DYFMK9m/QEB8Duq07sLkyckGMqQcna6EXHjUBj0nN4ihnPBPFxNfDnpxvp7I&#10;kxpqoUFJr+ydWmq3pvfwyv5LE+0fQ7n0exsikA1X6up0G9VxA9WHGuHFJbOnR1ZfxnVMVb9+Bau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w7D3T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β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2BA3A1A6" w14:textId="77777777" w:rsidR="009B72B4" w:rsidRPr="00793AEC" w:rsidRDefault="009B72B4" w:rsidP="009B72B4">
      <w:pPr>
        <w:pStyle w:val="ListParagraph"/>
        <w:numPr>
          <w:ilvl w:val="0"/>
          <w:numId w:val="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3F7D2E61" w14:textId="77777777" w:rsidR="009B72B4" w:rsidRPr="00793AEC" w:rsidRDefault="009B72B4" w:rsidP="009B72B4">
      <w:pPr>
        <w:pStyle w:val="ListParagraph"/>
        <w:numPr>
          <w:ilvl w:val="1"/>
          <w:numId w:val="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4069073F" w14:textId="77777777" w:rsidR="009B72B4" w:rsidRPr="00793AEC" w:rsidRDefault="009B72B4" w:rsidP="009B72B4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635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7952"/>
        <w:gridCol w:w="683"/>
      </w:tblGrid>
      <w:tr w:rsidR="009B72B4" w:rsidRPr="00793AEC" w14:paraId="3E5BC8BC" w14:textId="77777777" w:rsidTr="009B70D1">
        <w:tc>
          <w:tcPr>
            <w:tcW w:w="7951" w:type="dxa"/>
            <w:tcBorders>
              <w:top w:val="nil"/>
              <w:left w:val="nil"/>
              <w:bottom w:val="nil"/>
              <w:right w:val="nil"/>
            </w:tcBorders>
          </w:tcPr>
          <w:p w14:paraId="1847C4B8" w14:textId="5D074443" w:rsidR="009B72B4" w:rsidRPr="00793AEC" w:rsidRDefault="009B72B4" w:rsidP="009B70D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05344" behindDoc="0" locked="0" layoutInCell="1" allowOverlap="1" wp14:anchorId="6E9218F7" wp14:editId="0BEB4D7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53" name="Rectangle 53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D9E7E4A" id="Rectangle 53" o:spid="_x0000_s1026" style="position:absolute;margin-left:0;margin-top:.05pt;width:50pt;height:50pt;z-index:25170534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1P2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dHVNiWMWz+gB&#10;XWOuM5LktV4LIfPZZq+GEBtseQw7yGpjuPf8d8RE9SKTgzjVHBXYXItaybEYf5qNl8dEOC7eXK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JzLU/b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β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±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±ih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,β</m:t>
                              </m:r>
                            </m:e>
                          </m:d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</w:tcPr>
          <w:p w14:paraId="14528F9A" w14:textId="77777777" w:rsidR="009B72B4" w:rsidRPr="00793AEC" w:rsidRDefault="009B72B4" w:rsidP="009B70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62309A34" w14:textId="77777777" w:rsidR="009B72B4" w:rsidRPr="00793AEC" w:rsidRDefault="009B72B4" w:rsidP="009B72B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995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8253"/>
        <w:gridCol w:w="742"/>
      </w:tblGrid>
      <w:tr w:rsidR="009B72B4" w:rsidRPr="00793AEC" w14:paraId="22826D1A" w14:textId="77777777" w:rsidTr="009B70D1">
        <w:tc>
          <w:tcPr>
            <w:tcW w:w="8253" w:type="dxa"/>
            <w:tcBorders>
              <w:top w:val="nil"/>
              <w:left w:val="nil"/>
              <w:bottom w:val="nil"/>
              <w:right w:val="nil"/>
            </w:tcBorders>
          </w:tcPr>
          <w:p w14:paraId="7D98A8C9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б) </w:t>
            </w:r>
            <w:proofErr w:type="spellStart"/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вусторонняя</w:t>
            </w:r>
            <w:proofErr w:type="spellEnd"/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инициатива</w:t>
            </w:r>
            <w:proofErr w:type="spellEnd"/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</w:p>
          <w:p w14:paraId="64901670" w14:textId="4F5B6E64" w:rsidR="009B72B4" w:rsidRPr="00793AEC" w:rsidRDefault="009B72B4" w:rsidP="009B70D1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06368" behindDoc="0" locked="0" layoutInCell="1" allowOverlap="1" wp14:anchorId="75D49CFC" wp14:editId="7B1AD49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54" name="Rectangle 54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A58D431" id="Rectangle 54" o:spid="_x0000_s1026" style="position:absolute;margin-left:0;margin-top:.05pt;width:50pt;height:50pt;z-index:25170636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SfP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eoT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4VJ8/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w:r w:rsidRPr="00793AEC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06B9A46D" w14:textId="77777777" w:rsidR="009B72B4" w:rsidRPr="00793AEC" w:rsidRDefault="009B72B4" w:rsidP="009B70D1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1AE5A5FE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71DC42E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BFC20C8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00A04D20" w14:textId="77777777" w:rsidR="009B72B4" w:rsidRPr="00793AEC" w:rsidRDefault="009B72B4" w:rsidP="009B72B4">
      <w:pPr>
        <w:pStyle w:val="ListParagraph"/>
        <w:numPr>
          <w:ilvl w:val="0"/>
          <w:numId w:val="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20BB6D77" w14:textId="77777777" w:rsidR="009B72B4" w:rsidRPr="00793AEC" w:rsidRDefault="00C47E27" w:rsidP="009B72B4">
      <w:pPr>
        <w:spacing w:after="200" w:line="240" w:lineRule="auto"/>
        <w:ind w:left="708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</m:e>
            </m:d>
          </m:num>
          <m:den>
            <m:nary>
              <m:naryPr>
                <m:chr m:val="∑"/>
                <m:sup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sub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xp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ih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β</m:t>
                        </m:r>
                      </m:e>
                    </m:d>
                  </m:e>
                </m:d>
              </m:e>
            </m:nary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="009B72B4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,(14)</w:t>
      </w:r>
    </w:p>
    <w:p w14:paraId="5163217B" w14:textId="77777777" w:rsidR="009B72B4" w:rsidRPr="00793AEC" w:rsidRDefault="009B72B4" w:rsidP="009B72B4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9108"/>
        <w:gridCol w:w="247"/>
      </w:tblGrid>
      <w:tr w:rsidR="009B72B4" w:rsidRPr="00793AEC" w14:paraId="38F649AE" w14:textId="77777777" w:rsidTr="009B70D1">
        <w:tc>
          <w:tcPr>
            <w:tcW w:w="9107" w:type="dxa"/>
            <w:tcBorders>
              <w:top w:val="nil"/>
              <w:left w:val="nil"/>
              <w:bottom w:val="nil"/>
              <w:right w:val="nil"/>
            </w:tcBorders>
          </w:tcPr>
          <w:p w14:paraId="63085A50" w14:textId="68BAB143" w:rsidR="009B72B4" w:rsidRPr="00793AEC" w:rsidRDefault="009B72B4" w:rsidP="009B70D1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07392" behindDoc="0" locked="0" layoutInCell="1" allowOverlap="1" wp14:anchorId="7897670E" wp14:editId="3459811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55" name="Rectangle 55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8F3897D" id="Rectangle 55" o:spid="_x0000_s1026" style="position:absolute;margin-left:0;margin-top:.05pt;width:50pt;height:50pt;z-index:25170739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D7le03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247" w:type="dxa"/>
            <w:tcBorders>
              <w:top w:val="nil"/>
              <w:left w:val="nil"/>
              <w:bottom w:val="nil"/>
              <w:right w:val="nil"/>
            </w:tcBorders>
          </w:tcPr>
          <w:p w14:paraId="527DA380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5B756C6E" w14:textId="0D91BFF5" w:rsidR="009B72B4" w:rsidRPr="00793AEC" w:rsidRDefault="009B72B4" w:rsidP="009B72B4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8416" behindDoc="0" locked="0" layoutInCell="1" allowOverlap="1" wp14:anchorId="6359797F" wp14:editId="7A5442C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6" name="Rectangle 5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C425E6" id="Rectangle 56" o:spid="_x0000_s1026" style="position:absolute;margin-left:0;margin-top:.05pt;width:50pt;height:50pt;z-index:2517084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u8Q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LWmxDGLZ/SA&#10;rjHXGUnyWq+FkPlss1dDiA22PIY9ZLUx3Hv+FDFRvcjkIE41JwU216JWcirGn2fj5SkRjovrj6u6&#10;xuPhmJrmGZM1l+YAMX2V3pI8aSkgw2I3O97HNJZeSgovb7TYaWNKAN3hiwFyZHgHduXLUhA9XpcZ&#10;R4aWfl4tVw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/y7x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9B72B4" w:rsidRPr="00793AEC" w14:paraId="05EE1EA7" w14:textId="77777777" w:rsidTr="009B70D1">
        <w:tc>
          <w:tcPr>
            <w:tcW w:w="9322" w:type="dxa"/>
          </w:tcPr>
          <w:p w14:paraId="42CD9818" w14:textId="7E59B297" w:rsidR="009B72B4" w:rsidRPr="00793AEC" w:rsidRDefault="00061D09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6450AC47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1B1A8DA4" w14:textId="77777777" w:rsidR="009B72B4" w:rsidRPr="00793AEC" w:rsidRDefault="009B72B4" w:rsidP="009B72B4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4B87D0E" w14:textId="77777777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6618D55E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14A26FEF" w14:textId="77777777" w:rsidR="009B72B4" w:rsidRPr="00793AEC" w:rsidRDefault="00C47E27" w:rsidP="009B70D1">
            <w:pPr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36ACE23E" w14:textId="77777777" w:rsidR="009B72B4" w:rsidRPr="00793AEC" w:rsidRDefault="009B72B4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17023C4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61BE55B5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изменения модели с двусторонней инициативой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76FF387E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5DEAE36F" w14:textId="77777777" w:rsidR="009B72B4" w:rsidRPr="00793AEC" w:rsidRDefault="00C47E27" w:rsidP="009B70D1">
            <w:pPr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1723FBA2" w14:textId="56C070F8" w:rsidR="006A5F51" w:rsidRPr="00793AEC" w:rsidRDefault="006A5F51" w:rsidP="009B70D1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5A793551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7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1E02FC76" w14:textId="556458FA" w:rsidR="00B573DC" w:rsidRPr="00793AEC" w:rsidRDefault="00160D2A" w:rsidP="00B573DC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Q</m:t>
        </m:r>
      </m:oMath>
      <w:r w:rsidR="006A5F51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интенсивностей переходов цепи марков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</m:d>
      </m:oMath>
      <w:r w:rsidR="006A5F51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9B72B4"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9440" behindDoc="0" locked="0" layoutInCell="1" allowOverlap="1" wp14:anchorId="7A96EF40" wp14:editId="71CE0FB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7" name="Rectangle 5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B03E34" id="Rectangle 57" o:spid="_x0000_s1026" style="position:absolute;margin-left:0;margin-top:.05pt;width:50pt;height:50pt;z-index:2517094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rOS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eoT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J8Cs5L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="00B573D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8273255" w14:textId="1598B275" w:rsidR="009B72B4" w:rsidRPr="00793AEC" w:rsidRDefault="009B72B4" w:rsidP="00B573DC">
      <w:pPr>
        <w:pStyle w:val="BodyText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Таким образом Стохастические Акторно-ориентированные модели (САОМ) работают по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ледующему алгоритму:</w:t>
      </w:r>
    </w:p>
    <w:p w14:paraId="52C2CAC2" w14:textId="18049582" w:rsidR="009B72B4" w:rsidRPr="00793AEC" w:rsidRDefault="009B72B4" w:rsidP="009B72B4">
      <w:pPr>
        <w:numPr>
          <w:ilvl w:val="0"/>
          <w:numId w:val="5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0464" behindDoc="0" locked="0" layoutInCell="1" allowOverlap="1" wp14:anchorId="0B655C98" wp14:editId="6129B4A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8" name="Rectangle 5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3642E5" id="Rectangle 58" o:spid="_x0000_s1026" style="position:absolute;margin-left:0;margin-top:.05pt;width:50pt;height:50pt;z-index:25171046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gZi6A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tOBmL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x=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5E95330" w14:textId="2777EB76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енерируем </w:t>
      </w:r>
      <m:oMath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1488" behindDoc="0" locked="0" layoutInCell="1" allowOverlap="1" wp14:anchorId="4A9DEDE3" wp14:editId="1DDC4CB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9" name="Rectangle 5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81BF77" id="Rectangle 59" o:spid="_x0000_s1026" style="position:absolute;margin-left:0;margin-top:.05pt;width:50pt;height:50pt;z-index:2517114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Du+Wu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2512" behindDoc="0" locked="0" layoutInCell="1" allowOverlap="1" wp14:anchorId="27BBFFEC" wp14:editId="20CEF15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0" name="Rectangle 6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2AC70C" id="Rectangle 60" o:spid="_x0000_s1026" style="position:absolute;margin-left:0;margin-top:.05pt;width:50pt;height:50pt;z-index:2517125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fa35w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I32OGbxjB7Q&#10;NeY6I0le67UQMp9t9moIscGWx7CHrDaGe8+fIiaqF5kcxKnmpMDmWtRKTsX482y8PCXCcXH9cVXX&#10;uBfH1DTPmKy5NAeI6av0luRJSwEZFrvZ8T6msfRSUnh5o8VOG1MC6A5fDJAjwzuwK1+Wgujxusw4&#10;MrT082q5KsgvcvEaAplmsv+AAP/sxLhu3OTJaEMxJJ2NzISMe5AKPS9uFIZ8wh8vJr4c9OJyPZFn&#10;aciFCiW9sndqyd2yvIdX9s9NZX/v0txvtfNQbLhSl6cHL857yD7kCC9uMXt6ZPllXMel6vevYPsL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uCn2t+cBAABS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32922B1" w14:textId="319F37B4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m:oMath>
        <m:r>
          <w:rPr>
            <w:rFonts w:ascii="Cambria Math" w:hAnsi="Cambria Math" w:cs="Times New Roman"/>
            <w:sz w:val="28"/>
            <w:szCs w:val="28"/>
          </w:rPr>
          <m:t>t+Δt&g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3536" behindDoc="0" locked="0" layoutInCell="1" allowOverlap="1" wp14:anchorId="7255CE22" wp14:editId="5AE5815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1" name="Rectangle 6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B813CF" id="Rectangle 61" o:spid="_x0000_s1026" style="position:absolute;margin-left:0;margin-top:.05pt;width:50pt;height:50pt;z-index:25171353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jZqjX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 </w: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4560" behindDoc="0" locked="0" layoutInCell="1" allowOverlap="1" wp14:anchorId="60D1E08A" wp14:editId="28E3F01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2" name="Rectangle 6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3564B4" id="Rectangle 62" o:spid="_x0000_s1026" style="position:absolute;margin-left:0;margin-top:.05pt;width:50pt;height:50pt;z-index:2517145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j5o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L2kxDGLZ/SA&#10;rjHXGUnyWq+FkPlss1dDiA22PIY9ZLUx3Hv+FDFRvcjkIE41JwU216JWcirGn2fj5SkRjovrj6u6&#10;xuPhmJrmGZM1l+YAMX2V3pI8aSkgw2I3O97HNJZeSgovb7TYaWNKAN3hiwFyZHgHduXLUhA9XpcZ&#10;R4aWfl4tVw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nOPmj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остановиться.</w:t>
      </w:r>
    </w:p>
    <w:p w14:paraId="4C24BA5D" w14:textId="5F089189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й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5584" behindDoc="0" locked="0" layoutInCell="1" allowOverlap="1" wp14:anchorId="6EA00770" wp14:editId="18BB285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3" name="Rectangle 6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D8516A" id="Rectangle 63" o:spid="_x0000_s1026" style="position:absolute;margin-left:0;margin-top:.05pt;width:50pt;height:50pt;z-index:2517155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k+Yur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∈1..n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 распределение вероятностей 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6608" behindDoc="0" locked="0" layoutInCell="1" allowOverlap="1" wp14:anchorId="0C4A56D1" wp14:editId="1B58F42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4" name="Rectangle 6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82621F" id="Rectangle 64" o:spid="_x0000_s1026" style="position:absolute;margin-left:0;margin-top:.05pt;width:50pt;height:50pt;z-index:2517166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vgFtP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den>
        </m:f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80E685D" w14:textId="0120DB19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7" w:name="_Ref158407092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м образ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7632" behindDoc="0" locked="0" layoutInCell="1" allowOverlap="1" wp14:anchorId="1AF13E9C" wp14:editId="128B329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5" name="Rectangle 6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0CB592" id="Rectangle 65" o:spid="_x0000_s1026" style="position:absolute;margin-left:0;margin-top:.05pt;width:50pt;height:50pt;z-index:2517176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EpR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L2ixDGLZ/SA&#10;rjHXGUnyWq+FkPlss1dDiA22PIY9ZLUx3Hv+FDFRvcjkIE41JwU216JWcirGn2fj5SkRjovrj6u6&#10;xuPhmJrmGZM1l+YAMX2V3pI8aSkgw2I3O97HNJZeSgovb7TYaWNKAN3hiwFyZHgHduXLUhA9XpcZ&#10;R4aWfl4tVw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sQSlH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8656" behindDoc="0" locked="0" layoutInCell="1" allowOverlap="1" wp14:anchorId="33FBA05E" wp14:editId="5329044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6" name="Rectangle 6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EBE6B1" id="Rectangle 66" o:spid="_x0000_s1026" style="position:absolute;margin-left:0;margin-top:.05pt;width:50pt;height:50pt;z-index:2517186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94M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L2mxDGLZ/SA&#10;rjHXGUnyWq+FkPlss1dDiA22PIY9ZLUx3Hv+FDFRvcjkIE41JwU216JWcirGn2fj5SkRjovrj6u6&#10;xuPhmJrmGZM1l+YAMX2V3pI8aSkgw2I3O97HNJZeSgovb7TYaWNKAN3hiwFyZHgHduXLUhA9XpcZ&#10;R4aWfl4tVw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oH3gz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,β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9680" behindDoc="0" locked="0" layoutInCell="1" allowOverlap="1" wp14:anchorId="57440ABE" wp14:editId="2A1A0FF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7" name="Rectangle 6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4AC268" id="Rectangle 67" o:spid="_x0000_s1026" style="position:absolute;margin-left:0;margin-top:.05pt;width:50pt;height:50pt;z-index:2517196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r3go7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0704" behindDoc="0" locked="0" layoutInCell="1" allowOverlap="1" wp14:anchorId="685CF7A2" wp14:editId="27199A3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8" name="Rectangle 6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C69CEF" id="Rectangle 68" o:spid="_x0000_s1026" style="position:absolute;margin-left:0;margin-top:.05pt;width:50pt;height:50pt;z-index:2517207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uzd+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I0n5ZjFM3pA&#10;15jrjCR5rddCyHy22ashxAZbHsMestoY7j1/ipioXmRyEKeakwKba1ErORXjz7Px8pQIx8X1x1Vd&#10;4/FwTE3zjMmaS3OAmL5Kb0metBSQYbGbHe9jGksvJYWXN1rstDElgO7wxQA5MrwDu/JlKYger8uM&#10;I0NLP6+Wq4L8IhevIZBpJvsPCPDPTozrxk2ejDYUQ9LZyEzIuAep0PPiRmHIJ/zxYuLLQS8u1xN5&#10;loZcqFDSK3unltwty3t4Zf/cVPb3Ls39VjsPxYYrdXl68OK8h+xDjvDiFrOnR5ZfxnVcqn7/Cra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67N37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5194EF2C" wp14:editId="540A5D2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2" name="Rectangle 2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6B63D1" id="Rectangle 2" o:spid="_x0000_s1026" style="position:absolute;margin-left:0;margin-top:0;width:50pt;height:50pt;z-index:2517329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217" w:dyaOrig="217" w14:anchorId="782E014A">
          <v:shape id="ole_rId12" o:spid="_x0000_i1030" type="#_x0000_t75" style="width:10.2pt;height:10.2pt;visibility:visible;mso-wrap-distance-right:0;mso-wrap-distance-bottom:10pt" o:ole="">
            <v:imagedata r:id="rId16" o:title=""/>
          </v:shape>
          <o:OLEObject Type="Embed" ProgID="Equation.DSMT4" ShapeID="ole_rId12" DrawAspect="Content" ObjectID="_1777927434" r:id="rId17"/>
        </w:objec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следствии решения акто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1728" behindDoc="0" locked="0" layoutInCell="1" allowOverlap="1" wp14:anchorId="59A84559" wp14:editId="736FDF4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9" name="Rectangle 6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EA5415" id="Rectangle 69" o:spid="_x0000_s1026" style="position:absolute;margin-left:0;margin-top:.05pt;width:50pt;height:50pt;z-index:2517217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5La/z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7"/>
    </w:p>
    <w:p w14:paraId="1BC684D0" w14:textId="1B431DCF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2752" behindDoc="0" locked="0" layoutInCell="1" allowOverlap="1" wp14:anchorId="2779436C" wp14:editId="2C56DC0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0" name="Rectangle 7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67A5CB" id="Rectangle 70" o:spid="_x0000_s1026" style="position:absolute;margin-left:0;margin-top:.05pt;width:50pt;height:50pt;z-index:25172275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8kK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Se0xzGLZ3SP&#10;rjHXGUnyWq+FkPlss1dDiA22PIQdZLUx3Hn+O2KiepbJQZxqjgpsrkWt5FiMP83Gy2MiHBevP67q&#10;GvfimJrmGZM15+YAMX2T3pI8aSkgw2I3O9zFNJaeSwovb7TYamNKAN3+qwFyYHgHtuXLUhA9XpYZ&#10;R4aWflktVwX5WS5eQiDTTPYVCPCPTozrxk2ejDYUQ9LJyEzIuHup0PPiRmHIJ/zxYuLLQS/O1xN5&#10;loZcqFDSG3unltwty3t4Y//cVPb3Ls39VjsPxYYLdXm69+K0g+xDjvDiFrOnR5ZfxmVcqp5+BZs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FSHyQr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t=t+Δt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9E1EEEA" w14:textId="5D829BD1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3776" behindDoc="0" locked="0" layoutInCell="1" allowOverlap="1" wp14:anchorId="721C42C6" wp14:editId="5022AE3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1" name="Rectangle 7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C7F42F" id="Rectangle 71" o:spid="_x0000_s1026" style="position:absolute;margin-left:0;margin-top:.05pt;width:50pt;height:50pt;z-index:2517237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KR3lYj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B974832" w14:textId="77777777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745E3B79" w14:textId="0B6C38F7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принятие решения может влияет множество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5E9BD952" w14:textId="4F0A9E6F" w:rsidR="009B1B13" w:rsidRPr="00793AEC" w:rsidRDefault="009B1B13" w:rsidP="009B72B4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8" w:name="_Toc167201628"/>
      <w:bookmarkStart w:id="19" w:name="_Toc167201892"/>
      <w:bookmarkStart w:id="20" w:name="_Toc167314119"/>
      <w:r w:rsidRPr="00793AEC">
        <w:rPr>
          <w:rFonts w:ascii="Times New Roman" w:hAnsi="Times New Roman" w:cs="Times New Roman"/>
        </w:rPr>
        <w:t>Оценка параметров</w:t>
      </w:r>
      <w:bookmarkEnd w:id="18"/>
      <w:bookmarkEnd w:id="19"/>
      <w:bookmarkEnd w:id="20"/>
    </w:p>
    <w:p w14:paraId="5A246CD1" w14:textId="77777777" w:rsidR="009B72B4" w:rsidRPr="00793AEC" w:rsidRDefault="009B72B4" w:rsidP="009B72B4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метод моментов [5].</w:t>
      </w:r>
    </w:p>
    <w:p w14:paraId="426F7B8C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48AA17F5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49E379BC" w14:textId="7A7EDD04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38112" behindDoc="0" locked="0" layoutInCell="1" allowOverlap="1" wp14:anchorId="4E998795" wp14:editId="516DC08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103" name="Rectangle 103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4450FFC" id="Rectangle 103" o:spid="_x0000_s1026" style="position:absolute;margin-left:0;margin-top:.05pt;width:50pt;height:50pt;z-index:2517381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8gA6Q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Nf8gA6QEAAFQEAAAOAAAAAAAAAAAAAAAAAC4CAABkcnMvZTJvRG9jLnhtbFBLAQItABQA&#10;BgAIAAAAIQDO2QIe1QAAAAUBAAAPAAAAAAAAAAAAAAAAAEMEAABkcnMvZG93bnJldi54bWxQSwUG&#10;AAAAAAQABADzAAAARQUAAAAA&#10;">
                      <v:stroke joinstyle="round"/>
                      <v:path arrowok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θ=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,α,β</m:t>
                  </m:r>
                </m:e>
              </m:d>
            </m:oMath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36C1ECE7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8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4065FB21" w14:textId="6D2A6D7A" w:rsidR="009B72B4" w:rsidRPr="00793AEC" w:rsidRDefault="009B72B4" w:rsidP="009B72B4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39136" behindDoc="0" locked="0" layoutInCell="1" allowOverlap="1" wp14:anchorId="72F346C0" wp14:editId="396184A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2" name="Rectangle 10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C0D31D" id="Rectangle 102" o:spid="_x0000_s1026" style="position:absolute;margin-left:0;margin-top:.05pt;width:50pt;height:50pt;z-index:25173913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VhN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llWE3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, влияющего на общее количество изменений используется Расстояния Хэмминга,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5C43802F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35FF4C3" w14:textId="342CB11D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40160" behindDoc="0" locked="0" layoutInCell="1" allowOverlap="1" wp14:anchorId="79EE3BF7" wp14:editId="3DC11AC4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100" name="Rectangle 100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5B8ED43" id="Rectangle 100" o:spid="_x0000_s1026" style="position:absolute;margin-left:0;margin-top:.05pt;width:50pt;height:50pt;z-index:2517401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HjW5w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9eiP0F4PKRH&#10;tE2EndOMFgerlK6nW90aU+6w6SltoOrN6SHKHxkTzYtMDfJUczDgay2qZQey/nixXh8Kk7h4+37R&#10;VgISU9O8Yoru3Jwgl886elYnPQekSIaL/UMup9JzCfGKzqq1dY4C2G0/OWB7gbdgTV+Vguj5uswF&#10;Nvb842K+IOQXuXwNgUwr2b9AQHwO6rTuwuTJyQYypBydroRceNQGXSc3iKGc8E9XE98OenG+oMiT&#10;GmqhQUmv7J1aaremF/HK/ksT7R9DufR7GyKQDVfq6nQb1XED1Yca4dUls6dnVt/GdUxVv34Gq58A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MVB41ucBAABUBAAADgAAAAAAAAAAAAAAAAAuAgAAZHJzL2Uyb0RvYy54bWxQSwECLQAUAAYA&#10;CAAAACEAztkCHtUAAAAFAQAADwAAAAAAAAAAAAAAAABBBAAAZHJzL2Rvd25yZXYueG1sUEsFBgAA&#10;AAAEAAQA8wAAAEMFAAAAAA==&#10;">
                      <v:stroke joinstyle="round"/>
                      <v:path arrowok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,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333D932A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9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4996152" w14:textId="15D23ADA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1184" behindDoc="0" locked="0" layoutInCell="1" allowOverlap="1" wp14:anchorId="437F7BA0" wp14:editId="01D2FA1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9" name="Rectangle 9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CC69BD" id="Rectangle 99" o:spid="_x0000_s1026" style="position:absolute;margin-left:0;margin-top:.05pt;width:50pt;height:50pt;z-index:2517411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9rnZ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ающего насколько сильно скорость изменения акто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2208" behindDoc="0" locked="0" layoutInCell="1" allowOverlap="1" wp14:anchorId="0CB67D93" wp14:editId="2E66A9A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8" name="Rectangle 9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079CC8" id="Rectangle 98" o:spid="_x0000_s1026" style="position:absolute;margin-left:0;margin-top:.05pt;width:50pt;height:50pt;z-index:2517422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8ES6A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/0gnFYSnM3ok&#10;10TYOc3K2mCV0uVsi1djTB21PMUNFrUpPoD8kSjRvMiUIE01B4O+1JJWdqjGHy/G60NmkhZv3y/a&#10;lo5HUmqaF0zRnZsjpvxZg2dl0nMkhtVusX9I+VR6Lqm8wFm1ts7VAHfbTw7ZXtAdWNevSCH0dF3m&#10;AhvJhcV8UZFf5NI1BDEtZP8CgfAc1GndhcmTkw3VkHx0uhBy4VEb8ry6URnKCf90MenlkBfn60k8&#10;a0MpNCTplb1TS+nW9T28sv/SVPeHkC/93gbAasOVujLdgjpusPhQIrq41ezpkZWXcR3Xql+/gtV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+bwRL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3232" behindDoc="0" locked="0" layoutInCell="1" allowOverlap="1" wp14:anchorId="4FFC18B7" wp14:editId="550E053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3" name="Rectangle 9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E520B8" id="Rectangle 93" o:spid="_x0000_s1026" style="position:absolute;margin-left:0;margin-top:.05pt;width:50pt;height:50pt;z-index:2517432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pSG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9Ms1JY5ZPKMH&#10;dI25zkiS13othMxnm70aQmyw5THsIKuN4d7z3xET1YtMDuJUc1Rgcy1qJcdi/Gk2Xh4T4bh4c72q&#10;azwejqlpnjFZc24OENM36S3Jk5YCMix2s8N9TGPpuaTw8kaLrTamBNDtvxogB4Z3YFu+LAXR42WZ&#10;cWRAF1bLVUF+kYuXEMg0k/0PBPgnJ8Z14yZPRhuKIelkZCZk3INU6HlxozDkE/54MfHloBfn64k8&#10;S0MuVCjplb1TS+6W5T28sn9uKvt7l+Z+q52HYsOFujzde3HaQfYhR3hxi9nTI8sv4zIuVc+/gs0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gelIb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или позиционная характеристика актора, такая как исходящая степень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4256" behindDoc="0" locked="0" layoutInCell="1" allowOverlap="1" wp14:anchorId="154CF3AF" wp14:editId="4F66D27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9" name="Rectangle 7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FC23A9" id="Rectangle 79" o:spid="_x0000_s1026" style="position:absolute;margin-left:0;margin-top:.05pt;width:50pt;height:50pt;z-index:2517442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i5VRB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nary>
          <m:naryPr>
            <m:chr m:val="∑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9B72B4" w:rsidRPr="00793AEC" w14:paraId="6A91FA6F" w14:textId="77777777" w:rsidTr="009B70D1">
        <w:tc>
          <w:tcPr>
            <w:tcW w:w="9322" w:type="dxa"/>
          </w:tcPr>
          <w:p w14:paraId="2B373CE4" w14:textId="38DF5CF0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757568" behindDoc="0" locked="0" layoutInCell="1" allowOverlap="1" wp14:anchorId="442D33D3" wp14:editId="438DFAE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101" name="Rectangle 10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11C2A744" id="Rectangle 101" o:spid="_x0000_s1026" style="position:absolute;margin-left:0;margin-top:0;width:50pt;height:50pt;z-index:2517575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Z3X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8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+Zndc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c:Fallback>
            </mc:AlternateContent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A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,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0127AFDA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7D417606" w14:textId="1F81C563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5280" behindDoc="0" locked="0" layoutInCell="1" allowOverlap="1" wp14:anchorId="152A08C9" wp14:editId="5F8C2C0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0" name="Rectangle 8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654B30" id="Rectangle 80" o:spid="_x0000_s1026" style="position:absolute;margin-left:0;margin-top:.05pt;width:50pt;height:50pt;z-index:2517452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PWnP2b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6304" behindDoc="0" locked="0" layoutInCell="1" allowOverlap="1" wp14:anchorId="089FC66A" wp14:editId="16855D0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1" name="Rectangle 8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31BD7B" id="Rectangle 81" o:spid="_x0000_s1026" style="position:absolute;margin-left:0;margin-top:.05pt;width:50pt;height:50pt;z-index:2517463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AVXY+T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7328" behindDoc="0" locked="0" layoutInCell="1" allowOverlap="1" wp14:anchorId="748B773E" wp14:editId="6E10F3F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2" name="Rectangle 8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65E004" id="Rectangle 82" o:spid="_x0000_s1026" style="position:absolute;margin-left:0;margin-top:.05pt;width:50pt;height:50pt;z-index:2517473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FRA97n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8352" behindDoc="0" locked="0" layoutInCell="1" allowOverlap="1" wp14:anchorId="256A8235" wp14:editId="2049683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3" name="Rectangle 8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747C96" id="Rectangle 83" o:spid="_x0000_s1026" style="position:absolute;margin-left:0;margin-top:.05pt;width:50pt;height:50pt;z-index:25174835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KSwqzv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9376" behindDoc="0" locked="0" layoutInCell="1" allowOverlap="1" wp14:anchorId="0211E853" wp14:editId="309718A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4" name="Rectangle 8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9B948B" id="Rectangle 84" o:spid="_x0000_s1026" style="position:absolute;margin-left:0;margin-top:.05pt;width:50pt;height:50pt;z-index:2517493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2bt8C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акто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0400" behindDoc="0" locked="0" layoutInCell="1" allowOverlap="1" wp14:anchorId="040A6D0E" wp14:editId="13913BE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5" name="Rectangle 8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299EBC" id="Rectangle 85" o:spid="_x0000_s1026" style="position:absolute;margin-left:0;margin-top:.05pt;width:50pt;height:50pt;z-index:2517504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Aaeg4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1424" behindDoc="0" locked="0" layoutInCell="1" allowOverlap="1" wp14:anchorId="1F066EB5" wp14:editId="6D75800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6" name="Rectangle 8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546D59" id="Rectangle 86" o:spid="_x0000_s1026" style="position:absolute;margin-left:0;margin-top:.05pt;width:50pt;height:50pt;z-index:2517514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FeJF93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74D1676E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5359B997" w14:textId="66421ACC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52448" behindDoc="0" locked="0" layoutInCell="1" allowOverlap="1" wp14:anchorId="54D1DE33" wp14:editId="5494A9C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78" name="Rectangle 78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307EFC" id="Rectangle 78" o:spid="_x0000_s1026" style="position:absolute;margin-left:0;margin-top:.05pt;width:50pt;height:50pt;z-index:2517524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QjD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FIVCMP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</m:oMath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3431C7F9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079EE35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9B72B4" w:rsidRPr="00793AEC" w14:paraId="0C775E61" w14:textId="77777777" w:rsidTr="009B70D1">
        <w:tc>
          <w:tcPr>
            <w:tcW w:w="9322" w:type="dxa"/>
          </w:tcPr>
          <w:p w14:paraId="00B43BDA" w14:textId="1A0FAABD" w:rsidR="009B72B4" w:rsidRPr="00793AEC" w:rsidRDefault="009B72B4" w:rsidP="009B70D1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758592" behindDoc="0" locked="0" layoutInCell="1" allowOverlap="1" wp14:anchorId="12462DEC" wp14:editId="11DB030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92" name="Rectangle 9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5058F8B7" id="Rectangle 92" o:spid="_x0000_s1026" style="position:absolute;margin-left:0;margin-top:0;width:50pt;height:50pt;z-index:2517585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pkW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wl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h0qZFiMCAABI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c:Fallback>
            </mc:AlternateContent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295C7B5F" wp14:editId="26D5B5D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91" name="Rectangle 9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2C50822" id="Rectangle 91" o:spid="_x0000_s1026" style="position:absolute;margin-left:0;margin-top:0;width:50pt;height:50pt;z-index:2517596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O3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F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4Fzt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793AEC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1</m:t>
                  </m:r>
                </m:e>
              </m:d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1D68D072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  <w:p w14:paraId="59116C5F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  <w:tr w:rsidR="009B72B4" w:rsidRPr="00793AEC" w14:paraId="7F3B3AF4" w14:textId="77777777" w:rsidTr="009B70D1">
        <w:tc>
          <w:tcPr>
            <w:tcW w:w="9322" w:type="dxa"/>
          </w:tcPr>
          <w:p w14:paraId="5A6C7392" w14:textId="65AA9339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760640" behindDoc="0" locked="0" layoutInCell="1" allowOverlap="1" wp14:anchorId="5BF5ADAC" wp14:editId="7ECBA5F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90" name="Rectangle 9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1183A876" id="Rectangle 90" o:spid="_x0000_s1026" style="position:absolute;margin-left:0;margin-top:0;width:50pt;height:50pt;z-index:2517606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9XX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vx9XXIgIAAEgEAAAOAAAAAAAAAAAAAAAAAC4CAABkcnMvZTJvRG9jLnhtbFBLAQIt&#10;ABQABgAIAAAAIQDrjR772AAAAAUBAAAPAAAAAAAAAAAAAAAAAHwEAABkcnMvZG93bnJldi54bWxQ&#10;SwUGAAAAAAQABADzAAAAgQUAAAAA&#10;">
                    <v:stroke joinstyle="round"/>
                    <o:lock v:ext="edit" selection="t"/>
                  </v:rect>
                </w:pict>
              </mc:Fallback>
            </mc:AlternateContent>
            <m:oMath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7B14883B" wp14:editId="7468338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89" name="Rectangle 89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1FC36F1" id="Rectangle 89" o:spid="_x0000_s1026" style="position:absolute;margin-left:0;margin-top:0;width:50pt;height:50pt;z-index:2517616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kih8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793AEC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0D9A9B0F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)</w:t>
            </w:r>
          </w:p>
        </w:tc>
      </w:tr>
      <w:tr w:rsidR="009B72B4" w:rsidRPr="00793AEC" w14:paraId="5D776A3E" w14:textId="77777777" w:rsidTr="009B70D1">
        <w:tc>
          <w:tcPr>
            <w:tcW w:w="9322" w:type="dxa"/>
          </w:tcPr>
          <w:p w14:paraId="1E519ECD" w14:textId="77777777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</w:pPr>
          </w:p>
        </w:tc>
        <w:tc>
          <w:tcPr>
            <w:tcW w:w="249" w:type="dxa"/>
          </w:tcPr>
          <w:p w14:paraId="3C45D133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9B72B4" w:rsidRPr="00793AEC" w14:paraId="31A9776F" w14:textId="77777777" w:rsidTr="009B70D1">
        <w:tc>
          <w:tcPr>
            <w:tcW w:w="9322" w:type="dxa"/>
          </w:tcPr>
          <w:p w14:paraId="4933A8C3" w14:textId="677FDD27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762688" behindDoc="0" locked="0" layoutInCell="1" allowOverlap="1" wp14:anchorId="5DBB3D16" wp14:editId="6095A24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88" name="Rectangle 8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5C2FAFCD" id="Rectangle 88" o:spid="_x0000_s1026" style="position:absolute;margin-left:0;margin-top:0;width:50pt;height:50pt;z-index:2517626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geT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g4HkyMCAABI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c:Fallback>
            </mc:AlternateContent>
            <m:oMath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5DDE0B51" w14:textId="1DAF844A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763712" behindDoc="0" locked="0" layoutInCell="1" allowOverlap="1" wp14:anchorId="7323665B" wp14:editId="33F01DA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87" name="Rectangle 8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48481192" id="Rectangle 87" o:spid="_x0000_s1026" style="position:absolute;margin-left:0;margin-top:0;width:50pt;height:50pt;z-index:2517637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Bnh1dgkAgAASA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c:Fallback>
            </mc:AlternateContent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2A651165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025929E9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4D57A21C" w14:textId="657EF702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3472" behindDoc="0" locked="0" layoutInCell="1" allowOverlap="1" wp14:anchorId="301AAA72" wp14:editId="2BC952E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4" name="Rectangle 9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3D6017" id="Rectangle 94" o:spid="_x0000_s1026" style="position:absolute;margin-left:0;margin-top:.05pt;width:50pt;height:50pt;z-index:25175347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OC/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rA4L/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4496" behindDoc="0" locked="0" layoutInCell="1" allowOverlap="1" wp14:anchorId="0A0994C9" wp14:editId="2C06FF4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5" name="Rectangle 9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144415" id="Rectangle 95" o:spid="_x0000_s1026" style="position:absolute;margin-left:0;margin-top:.05pt;width:50pt;height:50pt;z-index:25175449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Lw95w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/7jgLAhPZ/RI&#10;romwc5qVtcEqpcvZFq/GmDpqeYobLGpTfAD5I1GieZEpQZpqDgZ9qSWt7FCNP16M14fMJC3evl+0&#10;LR2PpNQ0L5iiOzdHTPmzBs/KpOdIDKvdYv+Q8qn0XFJ5gbNqbZ2rAe62nxyyvaA7sK5fkULo6brM&#10;BTYWF+aLivwil64hiGkh+xcIhOegTusuTJ6cbKiG5KPThZALj9qQ59WNylBO+KeLSS+HvDhfT+JZ&#10;G0qhIUmv7J1aSreu7+GV/Zemuj+EfOn3NgBWG67UlekW1HGDxYcS0cWtZk+PrLyM67hW/foVrH4C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6jC8PecBAABS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5520" behindDoc="0" locked="0" layoutInCell="1" allowOverlap="1" wp14:anchorId="2C9D8D6E" wp14:editId="7028707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6" name="Rectangle 9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304967" id="Rectangle 96" o:spid="_x0000_s1026" style="position:absolute;margin-left:0;margin-top:.05pt;width:50pt;height:50pt;z-index:25175552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yhg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9POaEscsntED&#10;usZcZyTJa70WQuazzV4NITbY8hj2kNXGcO/5U8RE9SKTgzjVnBTYXItayakYf56Nl6dEOC6uP67q&#10;Go+HY2qaZ0zWXJoDxPRVekvypKWADIvd7Hgf01h6KSm8vNFip40pAXSHLwbIkeEd2JUvS0H0eF1m&#10;HBnQhdVyVZBf5OI1BDLNZP8BAf7ZiXHduMmT0YZiSDobmQkZ9yAVel7cKAz5hD9eTHw56MXleiLP&#10;0pALFUp6Ze/UkrtleQ+v7J+byv7epbnfaueh2HClLk8PXpz3kH3IEV7cYvb0yPLLuI5L1e9fwfYX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snKG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6544" behindDoc="0" locked="0" layoutInCell="1" allowOverlap="1" wp14:anchorId="33478775" wp14:editId="610A0F3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7" name="Rectangle 9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1C7B51" id="Rectangle 97" o:spid="_x0000_s1026" style="position:absolute;margin-left:0;margin-top:.05pt;width:50pt;height:50pt;z-index:25175654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3Ti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vXdOL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5F2F346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х[10]. Техника "двойного усреднения" также применяется для улучшения результатов. Алгоритм реализован в пакете RSiena языка R. </w:t>
      </w:r>
    </w:p>
    <w:p w14:paraId="446B9BDF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ёх фаз:</w:t>
      </w:r>
    </w:p>
    <w:p w14:paraId="6F4792E0" w14:textId="77777777" w:rsidR="009B72B4" w:rsidRPr="00793AEC" w:rsidRDefault="009B72B4" w:rsidP="009B72B4">
      <w:pPr>
        <w:pStyle w:val="ListParagraph"/>
        <w:numPr>
          <w:ilvl w:val="1"/>
          <w:numId w:val="2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ие чувствительности ожидаемых статистик к параметрам.</w:t>
      </w:r>
    </w:p>
    <w:p w14:paraId="27DA858D" w14:textId="77777777" w:rsidR="009B72B4" w:rsidRPr="00793AEC" w:rsidRDefault="009B72B4" w:rsidP="009B72B4">
      <w:pPr>
        <w:pStyle w:val="ListParagraph"/>
        <w:numPr>
          <w:ilvl w:val="1"/>
          <w:numId w:val="2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й динамики сети.</w:t>
      </w:r>
    </w:p>
    <w:p w14:paraId="0542348A" w14:textId="77777777" w:rsidR="009B72B4" w:rsidRPr="00793AEC" w:rsidRDefault="009B72B4" w:rsidP="009B72B4">
      <w:pPr>
        <w:pStyle w:val="ListParagraph"/>
        <w:numPr>
          <w:ilvl w:val="1"/>
          <w:numId w:val="2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 w14:paraId="11D968BC" w14:textId="6E59813D" w:rsidR="009B72B4" w:rsidRPr="009375E5" w:rsidRDefault="009B72B4" w:rsidP="009375E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ёжным, но затратным по времени[10].</w:t>
      </w:r>
    </w:p>
    <w:p w14:paraId="4DC7B8A1" w14:textId="7E8D2559" w:rsidR="00AD5240" w:rsidRPr="00793AEC" w:rsidRDefault="00AD5240" w:rsidP="00AD5240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21" w:name="_Toc167201629"/>
      <w:bookmarkStart w:id="22" w:name="_Toc167201893"/>
      <w:bookmarkStart w:id="23" w:name="_Toc167314120"/>
      <w:r w:rsidRPr="00793AEC">
        <w:rPr>
          <w:rFonts w:ascii="Times New Roman" w:hAnsi="Times New Roman" w:cs="Times New Roman"/>
        </w:rPr>
        <w:lastRenderedPageBreak/>
        <w:t>Применение модели на реальных данных</w:t>
      </w:r>
      <w:bookmarkEnd w:id="21"/>
      <w:bookmarkEnd w:id="22"/>
      <w:bookmarkEnd w:id="23"/>
    </w:p>
    <w:p w14:paraId="74A10A9E" w14:textId="4B5D6360" w:rsidR="001F4C3F" w:rsidRPr="00793AEC" w:rsidRDefault="009B1B13" w:rsidP="001F4C3F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4" w:name="_Toc167201894"/>
      <w:bookmarkStart w:id="25" w:name="_Toc167314121"/>
      <w:r w:rsidRPr="00793AEC">
        <w:rPr>
          <w:rFonts w:ascii="Times New Roman" w:hAnsi="Times New Roman" w:cs="Times New Roman"/>
        </w:rPr>
        <w:t>Объект исследования</w:t>
      </w:r>
      <w:bookmarkEnd w:id="24"/>
      <w:bookmarkEnd w:id="25"/>
    </w:p>
    <w:p w14:paraId="58BA300B" w14:textId="79D1EB7C" w:rsidR="001F4C3F" w:rsidRPr="00793AEC" w:rsidRDefault="001F4C3F" w:rsidP="001F4C3F">
      <w:pPr>
        <w:rPr>
          <w:rFonts w:ascii="Times New Roman" w:hAnsi="Times New Roman" w:cs="Times New Roman"/>
        </w:rPr>
      </w:pPr>
    </w:p>
    <w:p w14:paraId="0543FDEB" w14:textId="0AE0FA1B" w:rsidR="001F4C3F" w:rsidRPr="00793AEC" w:rsidRDefault="001F4C3F" w:rsidP="001F4C3F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</w:t>
      </w:r>
      <w:r w:rsidR="003F006F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 xml:space="preserve">научного взаимодействия внутри этих групп и команд. </w:t>
      </w:r>
    </w:p>
    <w:p w14:paraId="23CC662E" w14:textId="7724AA41" w:rsidR="001F4C3F" w:rsidRPr="00793AEC" w:rsidRDefault="001F4C3F" w:rsidP="001F4C3F">
      <w:pPr>
        <w:pStyle w:val="FirstParagraph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анные выгружены с веб сайта «ТГУ.Сотрудники». Используемая информация о авторах: Опыт работы и список публикаций автора, образующий сеть соавторства.</w:t>
      </w:r>
    </w:p>
    <w:p w14:paraId="142DA177" w14:textId="7378AA28" w:rsidR="001F4C3F" w:rsidRPr="00793AEC" w:rsidRDefault="001F4C3F" w:rsidP="001F4C3F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D41D010" w14:textId="79594F4E" w:rsidR="00AD2890" w:rsidRPr="00793AEC" w:rsidRDefault="00AD2890" w:rsidP="001F4C3F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6" w:name="_Toc167201895"/>
      <w:bookmarkStart w:id="27" w:name="_Toc167314122"/>
      <w:r w:rsidRPr="00793AEC">
        <w:rPr>
          <w:rFonts w:ascii="Times New Roman" w:hAnsi="Times New Roman" w:cs="Times New Roman"/>
        </w:rPr>
        <w:t>Применимость САОМ в иследовании научных групп</w:t>
      </w:r>
      <w:bookmarkEnd w:id="26"/>
      <w:bookmarkEnd w:id="27"/>
    </w:p>
    <w:p w14:paraId="20E7D815" w14:textId="676BBC63" w:rsidR="001F4C3F" w:rsidRPr="00793AEC" w:rsidRDefault="001F4C3F" w:rsidP="001F4C3F">
      <w:pPr>
        <w:rPr>
          <w:rFonts w:ascii="Times New Roman" w:hAnsi="Times New Roman" w:cs="Times New Roman"/>
        </w:rPr>
      </w:pPr>
    </w:p>
    <w:p w14:paraId="1E091EFB" w14:textId="77777777" w:rsidR="001F4C3F" w:rsidRPr="00793AEC" w:rsidRDefault="001F4C3F" w:rsidP="001F4C3F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ё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5EF6572D" w14:textId="77777777" w:rsidR="001F4C3F" w:rsidRPr="00793AEC" w:rsidRDefault="001F4C3F" w:rsidP="001F4C3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2B7B4AF1" w14:textId="77777777" w:rsidR="001F4C3F" w:rsidRPr="00793AEC" w:rsidRDefault="001F4C3F" w:rsidP="001F4C3F">
      <w:pPr>
        <w:numPr>
          <w:ilvl w:val="0"/>
          <w:numId w:val="3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ё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33F6C11D" w14:textId="77777777" w:rsidR="001F4C3F" w:rsidRPr="00793AEC" w:rsidRDefault="001F4C3F" w:rsidP="001F4C3F">
      <w:pPr>
        <w:numPr>
          <w:ilvl w:val="0"/>
          <w:numId w:val="3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ёные могут ощутить трудности в формировании и поддержании научных контактов.</w:t>
      </w:r>
    </w:p>
    <w:p w14:paraId="1C5B4CE7" w14:textId="77777777" w:rsidR="001F4C3F" w:rsidRPr="00793AEC" w:rsidRDefault="001F4C3F" w:rsidP="001F4C3F">
      <w:pPr>
        <w:numPr>
          <w:ilvl w:val="0"/>
          <w:numId w:val="3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Личностные факторы: Личностные характеристики учё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75A20BD0" w14:textId="77777777" w:rsidR="001F4C3F" w:rsidRPr="00793AEC" w:rsidRDefault="001F4C3F" w:rsidP="001F4C3F">
      <w:pPr>
        <w:numPr>
          <w:ilvl w:val="0"/>
          <w:numId w:val="3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2B2700D3" w14:textId="2EED2CE0" w:rsidR="001F4C3F" w:rsidRPr="00793AEC" w:rsidRDefault="001F4C3F" w:rsidP="001F4C3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2090C84E" w14:textId="21FBDEDF" w:rsidR="003F006F" w:rsidRPr="00793AEC" w:rsidRDefault="003F006F" w:rsidP="003F006F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АОМ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САОМ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6D612EA7" w14:textId="77759A8D" w:rsidR="003F006F" w:rsidRPr="00793AEC" w:rsidRDefault="003F006F" w:rsidP="003F006F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САОМ может быть использован для моделирования процессов формирования научных связей между учёными в рамках группы или команды.</w:t>
      </w:r>
    </w:p>
    <w:p w14:paraId="4447A019" w14:textId="383CAD56" w:rsidR="003F006F" w:rsidRPr="00793AEC" w:rsidRDefault="003F006F" w:rsidP="003F006F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я 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АОМ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0AD5BA6C" w14:textId="30A6EF2F" w:rsidR="003F006F" w:rsidRPr="00793AEC" w:rsidRDefault="003F006F" w:rsidP="003F006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имущества 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АОМ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ключают возможность моделирования процессов на уровне индивидуальных акторов, учёт динамической природы социальных связей, а также возможность оценки влияния различных факторов на эти процессы. Однако 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АОМ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акже имеет некоторые ограничения, такие как необходимость большо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й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числительной мощности для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моделирования и ограниченная возможность предсказания долгосрочных эффектов.</w:t>
      </w:r>
    </w:p>
    <w:p w14:paraId="445D84D2" w14:textId="602C88BF" w:rsidR="003F006F" w:rsidRPr="00793AEC" w:rsidRDefault="003F006F" w:rsidP="003F006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ким образом, 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АОМ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 так же оптимизации научного взаимодейтсвия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BDF4CC3" w14:textId="77777777" w:rsidR="003F006F" w:rsidRPr="00793AEC" w:rsidRDefault="003F006F" w:rsidP="001F4C3F">
      <w:pPr>
        <w:rPr>
          <w:rFonts w:ascii="Times New Roman" w:hAnsi="Times New Roman" w:cs="Times New Roman"/>
        </w:rPr>
      </w:pPr>
    </w:p>
    <w:p w14:paraId="41E2C9C8" w14:textId="35B8E785" w:rsidR="00AD2890" w:rsidRPr="00793AEC" w:rsidRDefault="00AD2890" w:rsidP="00CB18E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8" w:name="_Toc167201896"/>
      <w:bookmarkStart w:id="29" w:name="_Toc167314123"/>
      <w:r w:rsidRPr="00793AEC">
        <w:rPr>
          <w:rFonts w:ascii="Times New Roman" w:hAnsi="Times New Roman" w:cs="Times New Roman"/>
        </w:rPr>
        <w:t>Формирование гиптез о динамике рассмтриваемой сети</w:t>
      </w:r>
      <w:bookmarkEnd w:id="28"/>
      <w:bookmarkEnd w:id="29"/>
    </w:p>
    <w:p w14:paraId="59CA01EE" w14:textId="6283B804" w:rsidR="00CB18E6" w:rsidRPr="00793AEC" w:rsidRDefault="00CB18E6" w:rsidP="00CB18E6">
      <w:pPr>
        <w:rPr>
          <w:rFonts w:ascii="Times New Roman" w:hAnsi="Times New Roman" w:cs="Times New Roman"/>
        </w:rPr>
      </w:pPr>
    </w:p>
    <w:p w14:paraId="0C2BD518" w14:textId="77777777" w:rsidR="00CB18E6" w:rsidRPr="00793AEC" w:rsidRDefault="00CB18E6" w:rsidP="00CB18E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 Будут использованы некоторые предположения выдвинутые в подобном исследовании для национальной научной системы Словении [3].</w:t>
      </w:r>
    </w:p>
    <w:p w14:paraId="089AA5DB" w14:textId="2D80F9B5" w:rsidR="00CB18E6" w:rsidRPr="00793AEC" w:rsidRDefault="00CB18E6" w:rsidP="00CB18E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cyan"/>
          <w:lang w:val="ru-RU"/>
        </w:rPr>
        <w:t xml:space="preserve">[ПЕРЕВОД]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ёных, которые взаимодействуют друг с другом больше, чем представители разных когорт) и контрольные переменные, в частности стаж.» </w:t>
      </w:r>
    </w:p>
    <w:p w14:paraId="72374B4A" w14:textId="77777777" w:rsidR="00CB18E6" w:rsidRPr="00793AEC" w:rsidRDefault="00CB18E6" w:rsidP="00CB18E6">
      <w:pPr>
        <w:rPr>
          <w:rFonts w:ascii="Times New Roman" w:hAnsi="Times New Roman" w:cs="Times New Roman"/>
        </w:rPr>
      </w:pPr>
    </w:p>
    <w:p w14:paraId="379CE08C" w14:textId="64AF02FD" w:rsidR="00AD2890" w:rsidRPr="00793AEC" w:rsidRDefault="00AD2890" w:rsidP="00CB18E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30" w:name="_Toc167201897"/>
      <w:bookmarkStart w:id="31" w:name="_Toc167314124"/>
      <w:r w:rsidRPr="00793AEC">
        <w:rPr>
          <w:rFonts w:ascii="Times New Roman" w:hAnsi="Times New Roman" w:cs="Times New Roman"/>
        </w:rPr>
        <w:t>Описание модели</w:t>
      </w:r>
      <w:bookmarkEnd w:id="30"/>
      <w:bookmarkEnd w:id="31"/>
    </w:p>
    <w:p w14:paraId="1E956777" w14:textId="27209843" w:rsidR="00CB18E6" w:rsidRPr="00793AEC" w:rsidRDefault="00CB18E6" w:rsidP="00CB18E6">
      <w:pPr>
        <w:rPr>
          <w:rFonts w:ascii="Times New Roman" w:hAnsi="Times New Roman" w:cs="Times New Roman"/>
        </w:rPr>
      </w:pPr>
    </w:p>
    <w:p w14:paraId="29D67EE4" w14:textId="77777777" w:rsidR="00CB18E6" w:rsidRPr="00793AEC" w:rsidRDefault="00CB18E6" w:rsidP="00A46E6E">
      <w:pPr>
        <w:suppressAutoHyphens/>
        <w:spacing w:after="200" w:line="240" w:lineRule="auto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2842"/>
        <w:gridCol w:w="2923"/>
        <w:gridCol w:w="2881"/>
      </w:tblGrid>
      <w:tr w:rsidR="00CB18E6" w:rsidRPr="00793AEC" w14:paraId="48E2D42F" w14:textId="77777777" w:rsidTr="009B70D1"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14:paraId="24CEAB59" w14:textId="77777777" w:rsidR="00CB18E6" w:rsidRPr="00793AEC" w:rsidRDefault="00CB18E6" w:rsidP="009B70D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2923" w:type="dxa"/>
            <w:tcBorders>
              <w:top w:val="nil"/>
              <w:left w:val="nil"/>
              <w:bottom w:val="nil"/>
              <w:right w:val="nil"/>
            </w:tcBorders>
          </w:tcPr>
          <w:p w14:paraId="279049DA" w14:textId="394131C0" w:rsidR="00CB18E6" w:rsidRPr="00793AEC" w:rsidRDefault="00CB18E6" w:rsidP="009B70D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65760" behindDoc="0" locked="0" layoutInCell="1" allowOverlap="1" wp14:anchorId="52EC989B" wp14:editId="5FA0DCB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109" name="Rectangle 109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54D51CB" id="Rectangle 109" o:spid="_x0000_s1026" style="position:absolute;margin-left:0;margin-top:.05pt;width:50pt;height:50pt;z-index:2517657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GlPua6QEAAFQEAAAOAAAAAAAAAAAAAAAAAC4CAABkcnMvZTJvRG9jLnhtbFBLAQItABQA&#10;BgAIAAAAIQDO2QIe1QAAAAUBAAAPAAAAAAAAAAAAAAAAAEMEAABkcnMvZG93bnJldi54bWxQSwUG&#10;AAAAAAQABADzAAAARQUAAAAA&#10;">
                      <v:stroke joinstyle="round"/>
                      <v:path arrowok="t"/>
                    </v:rect>
                  </w:pict>
                </mc:Fallback>
              </mc:AlternateContent>
            </w:r>
            <w:r w:rsidRPr="00793AEC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,i</m:t>
                  </m:r>
                </m:sub>
              </m:sSub>
            </m:oMath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881" w:type="dxa"/>
            <w:tcBorders>
              <w:top w:val="nil"/>
              <w:left w:val="nil"/>
              <w:bottom w:val="nil"/>
              <w:right w:val="nil"/>
            </w:tcBorders>
          </w:tcPr>
          <w:p w14:paraId="656E05D6" w14:textId="77777777" w:rsidR="00CB18E6" w:rsidRPr="00793AEC" w:rsidRDefault="00CB18E6" w:rsidP="009B70D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25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40F2E910" w14:textId="2AA33E82" w:rsidR="00CB18E6" w:rsidRPr="00793AEC" w:rsidRDefault="00CB18E6" w:rsidP="00CB18E6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66784" behindDoc="0" locked="0" layoutInCell="1" allowOverlap="1" wp14:anchorId="59A75729" wp14:editId="0684AB1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8" name="Rectangle 10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6888BA" id="Rectangle 108" o:spid="_x0000_s1026" style="position:absolute;margin-left:0;margin-top:.05pt;width:50pt;height:50pt;z-index:2517667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FKOa9f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∈0,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67808" behindDoc="0" locked="0" layoutInCell="1" allowOverlap="1" wp14:anchorId="03C7B7EF" wp14:editId="4E21070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7" name="Rectangle 10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DF7857" id="Rectangle 107" o:spid="_x0000_s1026" style="position:absolute;margin-left:0;margin-top:.05pt;width:50pt;height:50pt;z-index:2517678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/nt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cE/nt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93AEC">
        <w:rPr>
          <w:rFonts w:ascii="Times New Roman" w:hAnsi="Times New Roman" w:cs="Times New Roman"/>
          <w:sz w:val="28"/>
          <w:szCs w:val="28"/>
        </w:rPr>
        <w:t>.</w:t>
      </w:r>
    </w:p>
    <w:p w14:paraId="41E3EA6C" w14:textId="739BF90E" w:rsidR="00CB18E6" w:rsidRPr="00793AEC" w:rsidRDefault="00CB18E6" w:rsidP="00A46E6E">
      <w:pPr>
        <w:suppressAutoHyphens/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2" w:name="_Ref158407089"/>
      <w:r w:rsidRPr="00793AEC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связи между акторами происходит по одному из двух сценариев:</w:t>
      </w:r>
      <w:bookmarkEnd w:id="32"/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FA50261" w14:textId="5A2818D1" w:rsidR="00CB18E6" w:rsidRPr="00793AEC" w:rsidRDefault="00A46E6E" w:rsidP="00CB18E6">
      <w:pPr>
        <w:numPr>
          <w:ilvl w:val="0"/>
          <w:numId w:val="7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</w:t>
      </w:r>
      <w:r w:rsidR="00CB18E6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дносторонняя инициатива: Выбирается один актор </w:t>
      </w:r>
      <w:r w:rsidR="00CB18E6"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68832" behindDoc="0" locked="0" layoutInCell="1" allowOverlap="1" wp14:anchorId="1FE7FEDA" wp14:editId="21C5DFB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6" name="Rectangle 10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335EE13" id="Rectangle 106" o:spid="_x0000_s1026" style="position:absolute;margin-left:0;margin-top:.05pt;width:50pt;height:50pt;z-index:2517688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AgJaaD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="00CB18E6"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="00CB18E6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 произвести изменение.</w:t>
      </w:r>
    </w:p>
    <w:p w14:paraId="58593893" w14:textId="3B2D4EB7" w:rsidR="00CB18E6" w:rsidRPr="00793AEC" w:rsidRDefault="00CB18E6" w:rsidP="00CB18E6">
      <w:pPr>
        <w:numPr>
          <w:ilvl w:val="0"/>
          <w:numId w:val="7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A46E6E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вусторонняя инициатива: Выбирается упорядоченная пара акторо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69856" behindDoc="0" locked="0" layoutInCell="1" allowOverlap="1" wp14:anchorId="2228BF6C" wp14:editId="22775EA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5" name="Rectangle 10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623565" id="Rectangle 105" o:spid="_x0000_s1026" style="position:absolute;margin-left:0;margin-top:.05pt;width:50pt;height:50pt;z-index:2517698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tl2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Qm2Xb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получает возможность принять новое решение о связи  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0880" behindDoc="0" locked="0" layoutInCell="1" allowOverlap="1" wp14:anchorId="10445DFD" wp14:editId="3D29ED6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4" name="Rectangle 10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B85DEE" id="Rectangle 104" o:spid="_x0000_s1026" style="position:absolute;margin-left:0;margin-top:.05pt;width:50pt;height:50pt;z-index:2517708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Ek7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gPEk7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1DC4A79" w14:textId="77777777" w:rsidR="00CB18E6" w:rsidRPr="00793AEC" w:rsidRDefault="00CB18E6" w:rsidP="00A46E6E">
      <w:pPr>
        <w:suppressAutoHyphens/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а моделируется по одному из двух сценариев:</w:t>
      </w:r>
    </w:p>
    <w:p w14:paraId="2B21F374" w14:textId="77777777" w:rsidR="00CB18E6" w:rsidRPr="00793AEC" w:rsidRDefault="00CB18E6" w:rsidP="00CB18E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 w14:paraId="50856768" w14:textId="77777777" w:rsidR="00CB18E6" w:rsidRPr="00793AEC" w:rsidRDefault="00CB18E6" w:rsidP="00CB18E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87DFEA9" w14:textId="594C03E9" w:rsidR="00CB18E6" w:rsidRDefault="00A46E6E" w:rsidP="00A46E6E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Согласно выдвинутым социологическим предположениям[3] формирование связи будет происходить согласно двусторонней инициативы, и оба актора будут давать согласие на создание связи.</w:t>
      </w:r>
    </w:p>
    <w:p w14:paraId="788F8231" w14:textId="59390BA3" w:rsidR="00C51C71" w:rsidRPr="00793AEC" w:rsidRDefault="00A46E6E" w:rsidP="00CB18E6">
      <w:pPr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Факторы влияющие на </w:t>
      </w:r>
      <w:r w:rsidR="003D7030" w:rsidRPr="00793AEC">
        <w:rPr>
          <w:rFonts w:ascii="Times New Roman" w:hAnsi="Times New Roman" w:cs="Times New Roman"/>
          <w:sz w:val="28"/>
          <w:szCs w:val="28"/>
        </w:rPr>
        <w:t>оценку полезности создания связи</w:t>
      </w:r>
      <w:r w:rsidR="0070509F" w:rsidRPr="00793AEC">
        <w:rPr>
          <w:rFonts w:ascii="Times New Roman" w:hAnsi="Times New Roman" w:cs="Times New Roman"/>
          <w:sz w:val="28"/>
          <w:szCs w:val="28"/>
        </w:rPr>
        <w:t>:</w:t>
      </w:r>
    </w:p>
    <w:p w14:paraId="2D3455E5" w14:textId="77777777" w:rsidR="00F40F9F" w:rsidRPr="00F40F9F" w:rsidRDefault="00F40F9F" w:rsidP="00C51C71">
      <w:pPr>
        <w:pStyle w:val="ListParagraph"/>
        <w:numPr>
          <w:ilvl w:val="2"/>
          <w:numId w:val="2"/>
        </w:numPr>
        <w:ind w:left="426" w:hanging="426"/>
        <w:rPr>
          <w:rFonts w:ascii="Times New Roman" w:hAnsi="Times New Roman" w:cs="Times New Roman"/>
          <w:sz w:val="28"/>
          <w:szCs w:val="28"/>
          <w:lang w:val="en-US"/>
        </w:rPr>
      </w:pPr>
      <w:r w:rsidRPr="00793AEC">
        <w:rPr>
          <w:rFonts w:ascii="Times New Roman" w:hAnsi="Times New Roman" w:cs="Times New Roman"/>
          <w:sz w:val="28"/>
          <w:szCs w:val="28"/>
        </w:rPr>
        <w:t>Влияние количества</w:t>
      </w:r>
      <w:r w:rsidRPr="00793AEC">
        <w:rPr>
          <w:rFonts w:ascii="Times New Roman" w:eastAsia="Calibri" w:hAnsi="Times New Roman" w:cs="Times New Roman"/>
          <w:sz w:val="28"/>
          <w:szCs w:val="28"/>
        </w:rPr>
        <w:t xml:space="preserve"> исходящих связей</w:t>
      </w:r>
      <w:r w:rsidRPr="00793AE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1C35DC2A" w14:textId="77777777" w:rsidR="00F40F9F" w:rsidRPr="00F40F9F" w:rsidRDefault="00F40F9F" w:rsidP="00C51C71">
      <w:pPr>
        <w:pStyle w:val="ListParagraph"/>
        <w:numPr>
          <w:ilvl w:val="2"/>
          <w:numId w:val="2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Calibri" w:hAnsi="Times New Roman" w:cs="Times New Roman"/>
          <w:sz w:val="28"/>
          <w:szCs w:val="28"/>
        </w:rPr>
        <w:t>Влияние транзитивных троек</w:t>
      </w:r>
      <w:r w:rsidRPr="00793AE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141CB8AA" w14:textId="4339D1E3" w:rsidR="0070509F" w:rsidRPr="00793AEC" w:rsidRDefault="0070509F" w:rsidP="00C51C71">
      <w:pPr>
        <w:pStyle w:val="ListParagraph"/>
        <w:numPr>
          <w:ilvl w:val="2"/>
          <w:numId w:val="2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Calibri" w:hAnsi="Times New Roman" w:cs="Times New Roman"/>
          <w:sz w:val="28"/>
          <w:szCs w:val="28"/>
        </w:rPr>
        <w:t>Влияние стажа на эффект транзитивных троек</w:t>
      </w:r>
    </w:p>
    <w:p w14:paraId="531725DE" w14:textId="3A14952F" w:rsidR="0070509F" w:rsidRPr="00793AEC" w:rsidRDefault="0070509F" w:rsidP="00C51C71">
      <w:pPr>
        <w:pStyle w:val="ListParagraph"/>
        <w:numPr>
          <w:ilvl w:val="2"/>
          <w:numId w:val="2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Calibri" w:hAnsi="Times New Roman" w:cs="Times New Roman"/>
          <w:sz w:val="28"/>
          <w:szCs w:val="28"/>
        </w:rPr>
        <w:t>Влияние количества исходящих связей на частоту принятия решений</w:t>
      </w:r>
    </w:p>
    <w:p w14:paraId="0A5CE762" w14:textId="2BB7DD31" w:rsidR="00AD2890" w:rsidRPr="00793AEC" w:rsidRDefault="00AD2890" w:rsidP="00AD2890">
      <w:pPr>
        <w:pStyle w:val="Heading2"/>
        <w:ind w:firstLine="360"/>
        <w:rPr>
          <w:rFonts w:ascii="Times New Roman" w:hAnsi="Times New Roman" w:cs="Times New Roman"/>
        </w:rPr>
      </w:pPr>
      <w:bookmarkStart w:id="33" w:name="_Toc167201898"/>
      <w:bookmarkStart w:id="34" w:name="_Toc167314125"/>
      <w:r w:rsidRPr="00793AEC">
        <w:rPr>
          <w:rFonts w:ascii="Times New Roman" w:hAnsi="Times New Roman" w:cs="Times New Roman"/>
        </w:rPr>
        <w:lastRenderedPageBreak/>
        <w:t>3.5 Оценка сформированных гипотез</w:t>
      </w:r>
      <w:bookmarkEnd w:id="33"/>
      <w:bookmarkEnd w:id="34"/>
    </w:p>
    <w:p w14:paraId="58722F8E" w14:textId="5A12EEB5" w:rsidR="00AD2890" w:rsidRPr="00793AEC" w:rsidRDefault="00AD2890" w:rsidP="0070509F">
      <w:pPr>
        <w:pStyle w:val="Heading3"/>
        <w:tabs>
          <w:tab w:val="left" w:pos="6032"/>
        </w:tabs>
        <w:ind w:firstLine="360"/>
        <w:rPr>
          <w:rFonts w:ascii="Times New Roman" w:hAnsi="Times New Roman" w:cs="Times New Roman"/>
        </w:rPr>
      </w:pPr>
      <w:bookmarkStart w:id="35" w:name="_Toc167201899"/>
      <w:bookmarkStart w:id="36" w:name="_Toc167314126"/>
      <w:r w:rsidRPr="00793AEC">
        <w:rPr>
          <w:rFonts w:ascii="Times New Roman" w:hAnsi="Times New Roman" w:cs="Times New Roman"/>
        </w:rPr>
        <w:t>3.5.1 Оцененные параметры при эффектах</w:t>
      </w:r>
      <w:bookmarkEnd w:id="35"/>
      <w:bookmarkEnd w:id="36"/>
      <w:r w:rsidR="0070509F" w:rsidRPr="00793AEC">
        <w:rPr>
          <w:rFonts w:ascii="Times New Roman" w:hAnsi="Times New Roman" w:cs="Times New Roman"/>
        </w:rPr>
        <w:tab/>
      </w:r>
    </w:p>
    <w:p w14:paraId="235C8074" w14:textId="2EB8AECB" w:rsidR="0070509F" w:rsidRPr="00793AEC" w:rsidRDefault="0070509F" w:rsidP="0070509F">
      <w:pPr>
        <w:rPr>
          <w:rFonts w:ascii="Times New Roman" w:hAnsi="Times New Roman" w:cs="Times New Roman"/>
        </w:rPr>
      </w:pPr>
    </w:p>
    <w:p w14:paraId="78202652" w14:textId="7BE8DD3F" w:rsidR="0070509F" w:rsidRPr="00793AEC" w:rsidRDefault="0070509F" w:rsidP="0070509F">
      <w:pPr>
        <w:pStyle w:val="FirstParagraph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иент сходимости модели достаточно низок 0.0508, для того, чтобы считать модель сходящейся[7]. Что означает, что выдвинутые предположения о виде модели корректно описывают представленные снимки сети. Так же абсолютное значение 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Convergence</w: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ru-RU"/>
        </w:rPr>
        <w:t>-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ratio</w: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[13] для каждого параметра меньше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0,1</m:t>
        </m:r>
      </m:oMath>
      <w:r w:rsidRPr="00793AEC">
        <w:rPr>
          <w:rFonts w:ascii="Times New Roman" w:hAnsi="Times New Roman" w:cs="Times New Roman"/>
          <w:sz w:val="28"/>
          <w:szCs w:val="28"/>
          <w:lang w:val="ru-RU"/>
        </w:rPr>
        <w:t>, что говорит о значимости каждого из эффектов.</w:t>
      </w:r>
    </w:p>
    <w:p w14:paraId="5EA879ED" w14:textId="77777777" w:rsidR="0070509F" w:rsidRPr="00793AEC" w:rsidRDefault="0070509F" w:rsidP="0070509F">
      <w:pPr>
        <w:pStyle w:val="BodyTex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345" w:type="dxa"/>
        <w:tblLayout w:type="fixed"/>
        <w:tblLook w:val="04A0" w:firstRow="1" w:lastRow="0" w:firstColumn="1" w:lastColumn="0" w:noHBand="0" w:noVBand="1"/>
      </w:tblPr>
      <w:tblGrid>
        <w:gridCol w:w="4644"/>
        <w:gridCol w:w="1134"/>
        <w:gridCol w:w="1873"/>
        <w:gridCol w:w="1694"/>
      </w:tblGrid>
      <w:tr w:rsidR="0070509F" w:rsidRPr="00793AEC" w14:paraId="49C18CFF" w14:textId="77777777" w:rsidTr="009B70D1">
        <w:tc>
          <w:tcPr>
            <w:tcW w:w="4644" w:type="dxa"/>
          </w:tcPr>
          <w:p w14:paraId="005A64D9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Эффект</w:t>
            </w:r>
          </w:p>
        </w:tc>
        <w:tc>
          <w:tcPr>
            <w:tcW w:w="1134" w:type="dxa"/>
          </w:tcPr>
          <w:p w14:paraId="26DB93F4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Оценка</w:t>
            </w:r>
          </w:p>
        </w:tc>
        <w:tc>
          <w:tcPr>
            <w:tcW w:w="1873" w:type="dxa"/>
          </w:tcPr>
          <w:p w14:paraId="50C7B72E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Стандартное отклонение</w:t>
            </w:r>
          </w:p>
        </w:tc>
        <w:tc>
          <w:tcPr>
            <w:tcW w:w="1694" w:type="dxa"/>
          </w:tcPr>
          <w:p w14:paraId="18CB4923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Convergence t-ratio</w:t>
            </w:r>
          </w:p>
        </w:tc>
      </w:tr>
      <w:tr w:rsidR="0070509F" w:rsidRPr="00793AEC" w14:paraId="798B5724" w14:textId="77777777" w:rsidTr="009B70D1">
        <w:tc>
          <w:tcPr>
            <w:tcW w:w="4644" w:type="dxa"/>
          </w:tcPr>
          <w:p w14:paraId="214ADED7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Интенсивность в 1 периоде</w:t>
            </w:r>
          </w:p>
        </w:tc>
        <w:tc>
          <w:tcPr>
            <w:tcW w:w="1134" w:type="dxa"/>
          </w:tcPr>
          <w:p w14:paraId="5053AD87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2317</w:t>
            </w:r>
          </w:p>
        </w:tc>
        <w:tc>
          <w:tcPr>
            <w:tcW w:w="1873" w:type="dxa"/>
          </w:tcPr>
          <w:p w14:paraId="35350290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053</w:t>
            </w:r>
          </w:p>
        </w:tc>
        <w:tc>
          <w:tcPr>
            <w:tcW w:w="1694" w:type="dxa"/>
          </w:tcPr>
          <w:p w14:paraId="4DB02514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0509F" w:rsidRPr="00793AEC" w14:paraId="0ADD479E" w14:textId="77777777" w:rsidTr="009B70D1">
        <w:tc>
          <w:tcPr>
            <w:tcW w:w="4644" w:type="dxa"/>
          </w:tcPr>
          <w:p w14:paraId="719AE8FA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Интенсивность в 2 периоде</w:t>
            </w:r>
          </w:p>
        </w:tc>
        <w:tc>
          <w:tcPr>
            <w:tcW w:w="1134" w:type="dxa"/>
          </w:tcPr>
          <w:p w14:paraId="5EE8A40C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1678</w:t>
            </w:r>
          </w:p>
        </w:tc>
        <w:tc>
          <w:tcPr>
            <w:tcW w:w="1873" w:type="dxa"/>
          </w:tcPr>
          <w:p w14:paraId="1DEA497C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091</w:t>
            </w:r>
          </w:p>
        </w:tc>
        <w:tc>
          <w:tcPr>
            <w:tcW w:w="1694" w:type="dxa"/>
          </w:tcPr>
          <w:p w14:paraId="4011EDD1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0509F" w:rsidRPr="00793AEC" w14:paraId="2B1A7CE7" w14:textId="77777777" w:rsidTr="009B70D1">
        <w:tc>
          <w:tcPr>
            <w:tcW w:w="4644" w:type="dxa"/>
          </w:tcPr>
          <w:p w14:paraId="66111FF5" w14:textId="6227793A" w:rsidR="0070509F" w:rsidRPr="00793AEC" w:rsidRDefault="00E27CDB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7" w:name="_Hlk167236798"/>
            <w:proofErr w:type="spellStart"/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Влияние</w:t>
            </w:r>
            <w:proofErr w:type="spellEnd"/>
            <w:r w:rsidRPr="00793AE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количества</w:t>
            </w:r>
            <w:proofErr w:type="spellEnd"/>
            <w:r w:rsidR="0070509F"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исходящих связей</w:t>
            </w:r>
            <w:bookmarkEnd w:id="37"/>
          </w:p>
        </w:tc>
        <w:tc>
          <w:tcPr>
            <w:tcW w:w="1134" w:type="dxa"/>
          </w:tcPr>
          <w:p w14:paraId="3A03F69C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-3.2147</w:t>
            </w:r>
          </w:p>
        </w:tc>
        <w:tc>
          <w:tcPr>
            <w:tcW w:w="1873" w:type="dxa"/>
          </w:tcPr>
          <w:p w14:paraId="45189B22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224</w:t>
            </w:r>
          </w:p>
        </w:tc>
        <w:tc>
          <w:tcPr>
            <w:tcW w:w="1694" w:type="dxa"/>
          </w:tcPr>
          <w:p w14:paraId="5C0446BC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  <w:tr w:rsidR="0070509F" w:rsidRPr="00793AEC" w14:paraId="1BACA155" w14:textId="77777777" w:rsidTr="009B70D1">
        <w:tc>
          <w:tcPr>
            <w:tcW w:w="4644" w:type="dxa"/>
          </w:tcPr>
          <w:p w14:paraId="32368542" w14:textId="0938CEED" w:rsidR="0070509F" w:rsidRPr="00793AEC" w:rsidRDefault="00E27CDB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8" w:name="_Hlk167236806"/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т</w:t>
            </w:r>
            <w:r w:rsidR="0070509F"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ранзитивны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х</w:t>
            </w:r>
            <w:r w:rsidR="0070509F"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тро</w:t>
            </w:r>
            <w:bookmarkEnd w:id="38"/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ек</w:t>
            </w:r>
          </w:p>
        </w:tc>
        <w:tc>
          <w:tcPr>
            <w:tcW w:w="1134" w:type="dxa"/>
          </w:tcPr>
          <w:p w14:paraId="70A2F88F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4268</w:t>
            </w:r>
          </w:p>
        </w:tc>
        <w:tc>
          <w:tcPr>
            <w:tcW w:w="1873" w:type="dxa"/>
          </w:tcPr>
          <w:p w14:paraId="37268002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140</w:t>
            </w:r>
          </w:p>
        </w:tc>
        <w:tc>
          <w:tcPr>
            <w:tcW w:w="1694" w:type="dxa"/>
          </w:tcPr>
          <w:p w14:paraId="5B09A285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-0.0005</w:t>
            </w:r>
          </w:p>
        </w:tc>
      </w:tr>
      <w:tr w:rsidR="0070509F" w:rsidRPr="00793AEC" w14:paraId="060E9412" w14:textId="77777777" w:rsidTr="009B70D1">
        <w:tc>
          <w:tcPr>
            <w:tcW w:w="4644" w:type="dxa"/>
          </w:tcPr>
          <w:p w14:paraId="48B60BA0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39" w:name="_Hlk167236812"/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стажа на эффект транзитивных троек</w:t>
            </w:r>
            <w:bookmarkEnd w:id="39"/>
          </w:p>
        </w:tc>
        <w:tc>
          <w:tcPr>
            <w:tcW w:w="1134" w:type="dxa"/>
          </w:tcPr>
          <w:p w14:paraId="0AE8D97D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-0.0018</w:t>
            </w:r>
          </w:p>
        </w:tc>
        <w:tc>
          <w:tcPr>
            <w:tcW w:w="1873" w:type="dxa"/>
          </w:tcPr>
          <w:p w14:paraId="21EC3427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006</w:t>
            </w:r>
          </w:p>
        </w:tc>
        <w:tc>
          <w:tcPr>
            <w:tcW w:w="1694" w:type="dxa"/>
          </w:tcPr>
          <w:p w14:paraId="7D99884B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112</w:t>
            </w:r>
          </w:p>
        </w:tc>
      </w:tr>
      <w:tr w:rsidR="0070509F" w:rsidRPr="00793AEC" w14:paraId="28169D54" w14:textId="77777777" w:rsidTr="009B70D1">
        <w:tc>
          <w:tcPr>
            <w:tcW w:w="4644" w:type="dxa"/>
          </w:tcPr>
          <w:p w14:paraId="78531C86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40" w:name="_Hlk167236817"/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количества исходящих связей на частоту принятия решений</w:t>
            </w:r>
            <w:bookmarkEnd w:id="40"/>
          </w:p>
        </w:tc>
        <w:tc>
          <w:tcPr>
            <w:tcW w:w="1134" w:type="dxa"/>
          </w:tcPr>
          <w:p w14:paraId="277A4468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1.6070</w:t>
            </w:r>
          </w:p>
        </w:tc>
        <w:tc>
          <w:tcPr>
            <w:tcW w:w="1873" w:type="dxa"/>
          </w:tcPr>
          <w:p w14:paraId="189F09D9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284988EC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</w:tbl>
    <w:p w14:paraId="069E5FF5" w14:textId="77777777" w:rsidR="0070509F" w:rsidRPr="00793AEC" w:rsidRDefault="0070509F" w:rsidP="0070509F"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Табл 1 Оценённые значения эффектов</w:t>
      </w:r>
    </w:p>
    <w:p w14:paraId="2F7CB7EB" w14:textId="77777777" w:rsidR="0070509F" w:rsidRPr="00793AEC" w:rsidRDefault="0070509F" w:rsidP="0070509F">
      <w:pPr>
        <w:pStyle w:val="BodyText"/>
        <w:rPr>
          <w:rFonts w:ascii="Times New Roman" w:hAnsi="Times New Roman" w:cs="Times New Roman"/>
        </w:rPr>
      </w:pPr>
    </w:p>
    <w:p w14:paraId="7E16749D" w14:textId="77777777" w:rsidR="0070509F" w:rsidRPr="00793AEC" w:rsidRDefault="0070509F" w:rsidP="0070509F">
      <w:pPr>
        <w:rPr>
          <w:rFonts w:ascii="Times New Roman" w:hAnsi="Times New Roman" w:cs="Times New Roman"/>
        </w:rPr>
      </w:pPr>
    </w:p>
    <w:p w14:paraId="46CBB909" w14:textId="6BA0255E" w:rsidR="00AD2890" w:rsidRPr="00793AEC" w:rsidRDefault="00AD2890" w:rsidP="00AD2890">
      <w:pPr>
        <w:pStyle w:val="Heading3"/>
        <w:ind w:firstLine="360"/>
        <w:rPr>
          <w:rFonts w:ascii="Times New Roman" w:hAnsi="Times New Roman" w:cs="Times New Roman"/>
        </w:rPr>
      </w:pPr>
      <w:bookmarkStart w:id="41" w:name="_Toc167201900"/>
      <w:bookmarkStart w:id="42" w:name="_Toc167314127"/>
      <w:r w:rsidRPr="00793AEC">
        <w:rPr>
          <w:rFonts w:ascii="Times New Roman" w:hAnsi="Times New Roman" w:cs="Times New Roman"/>
        </w:rPr>
        <w:t>3.5.2 Интерперетация полцченных оцен</w:t>
      </w:r>
      <w:r w:rsidR="0070509F" w:rsidRPr="00793AEC">
        <w:rPr>
          <w:rFonts w:ascii="Times New Roman" w:hAnsi="Times New Roman" w:cs="Times New Roman"/>
        </w:rPr>
        <w:t>о</w:t>
      </w:r>
      <w:r w:rsidRPr="00793AEC">
        <w:rPr>
          <w:rFonts w:ascii="Times New Roman" w:hAnsi="Times New Roman" w:cs="Times New Roman"/>
        </w:rPr>
        <w:t>к параметров</w:t>
      </w:r>
      <w:bookmarkEnd w:id="41"/>
      <w:bookmarkEnd w:id="42"/>
    </w:p>
    <w:p w14:paraId="5280CB63" w14:textId="53535E12" w:rsidR="0070509F" w:rsidRPr="00793AEC" w:rsidRDefault="0070509F" w:rsidP="0070509F">
      <w:pPr>
        <w:rPr>
          <w:rFonts w:ascii="Times New Roman" w:hAnsi="Times New Roman" w:cs="Times New Roman"/>
        </w:rPr>
      </w:pPr>
    </w:p>
    <w:p w14:paraId="7DE0728F" w14:textId="77777777" w:rsidR="0070509F" w:rsidRPr="00793AEC" w:rsidRDefault="0070509F" w:rsidP="0070509F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0509F" w:rsidRPr="00793AEC" w14:paraId="6B17FEA5" w14:textId="77777777" w:rsidTr="009B70D1">
        <w:tc>
          <w:tcPr>
            <w:tcW w:w="8672" w:type="dxa"/>
          </w:tcPr>
          <w:p w14:paraId="2697DAB3" w14:textId="6A7D83C3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820032" behindDoc="0" locked="0" layoutInCell="1" allowOverlap="1" wp14:anchorId="512493B7" wp14:editId="3D6F1B7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162" name="Rectangle 16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724D8A19" id="Rectangle 162" o:spid="_x0000_s1026" style="position:absolute;margin-left:0;margin-top:0;width:50pt;height:50pt;z-index:2518200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KvK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m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1Cryi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c:Fallback>
            </mc:AlternateContent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et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β</m:t>
                      </m: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nary>
            </m:oMath>
            <w:r w:rsidRPr="00793AE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2AADDD85" w14:textId="77777777" w:rsidR="0070509F" w:rsidRPr="00793AEC" w:rsidRDefault="0070509F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  <w:tr w:rsidR="0070509F" w:rsidRPr="00793AEC" w14:paraId="10664F2C" w14:textId="77777777" w:rsidTr="009B70D1">
        <w:tc>
          <w:tcPr>
            <w:tcW w:w="8672" w:type="dxa"/>
          </w:tcPr>
          <w:p w14:paraId="1290FD26" w14:textId="563B666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821056" behindDoc="0" locked="0" layoutInCell="1" allowOverlap="1" wp14:anchorId="0343B557" wp14:editId="6E4488A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161" name="Rectangle 16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2EBACD39" id="Rectangle 161" o:spid="_x0000_s1026" style="position:absolute;margin-left:0;margin-top:0;width:50pt;height:50pt;z-index:251821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D6Z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i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jA+m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c:Fallback>
            </mc:AlternateContent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822080" behindDoc="0" locked="0" layoutInCell="1" allowOverlap="1" wp14:anchorId="5790869F" wp14:editId="4263291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160" name="Rectangle 16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1B8C5EF4" id="Rectangle 160" o:spid="_x0000_s1026" style="position:absolute;margin-left:0;margin-top:0;width:50pt;height:50pt;z-index:2518220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Z0e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u2dHi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c:Fallback>
            </mc:AlternateContent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e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h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</m:oMath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5F4C625C" w14:textId="77777777" w:rsidR="0070509F" w:rsidRPr="00793AEC" w:rsidRDefault="0070509F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3FF8061A" w14:textId="585B4F71" w:rsidR="0070509F" w:rsidRPr="00793AEC" w:rsidRDefault="0070509F" w:rsidP="0070509F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2928" behindDoc="0" locked="0" layoutInCell="1" allowOverlap="1" wp14:anchorId="5E896E8F" wp14:editId="308423B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9" name="Rectangle 15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7C20E6" id="Rectangle 159" o:spid="_x0000_s1026" style="position:absolute;margin-left:0;margin-top:.05pt;width:50pt;height:50pt;z-index:2517729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fQokH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3952" behindDoc="0" locked="0" layoutInCell="1" allowOverlap="1" wp14:anchorId="59634AE6" wp14:editId="119FF90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8" name="Rectangle 15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852218" id="Rectangle 158" o:spid="_x0000_s1026" style="position:absolute;margin-left:0;margin-top:.05pt;width:50pt;height:50pt;z-index:25177395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ItYGUr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ём может зависеть от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4976" behindDoc="0" locked="0" layoutInCell="1" allowOverlap="1" wp14:anchorId="513D496C" wp14:editId="1042840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7" name="Rectangle 15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8CEEBF" id="Rectangle 157" o:spid="_x0000_s1026" style="position:absolute;margin-left:0;margin-top:.05pt;width:50pt;height:50pt;z-index:2517749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Ytw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FxYtw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6000" behindDoc="0" locked="0" layoutInCell="1" allowOverlap="1" wp14:anchorId="37369558" wp14:editId="38F8133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6" name="Rectangle 15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415190" id="Rectangle 156" o:spid="_x0000_s1026" style="position:absolute;margin-left:0;margin-top:.05pt;width:50pt;height:50pt;z-index:2517760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HfGz3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90EF959" w14:textId="57A9D406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а отражает полезность дл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7024" behindDoc="0" locked="0" layoutInCell="1" allowOverlap="1" wp14:anchorId="440C1408" wp14:editId="769BF24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5" name="Rectangle 15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15CDF4" id="Rectangle 155" o:spid="_x0000_s1026" style="position:absolute;margin-left:0;margin-top:.05pt;width:50pt;height:50pt;z-index:2517770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Kvr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dYcB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3wq+v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8048" behindDoc="0" locked="0" layoutInCell="1" allowOverlap="1" wp14:anchorId="1E694030" wp14:editId="4C84E40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4" name="Rectangle 15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19DC78" id="Rectangle 154" o:spid="_x0000_s1026" style="position:absolute;margin-left:0;margin-top:.05pt;width:50pt;height:50pt;z-index:2517780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jum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56jum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делает изменение из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9072" behindDoc="0" locked="0" layoutInCell="1" allowOverlap="1" wp14:anchorId="46D03DA4" wp14:editId="528AD0C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3" name="Rectangle 15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5FBB79" id="Rectangle 153" o:spid="_x0000_s1026" style="position:absolute;margin-left:0;margin-top:.05pt;width:50pt;height:50pt;z-index:25177907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bqd6Q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t3imrMgPB7S&#10;A9omws5pRouDVUrX061ujSl32PSYNlD15nQf5c+MieZVpgZ5qjkY8LUW1bIDWX88W68PhUlcvLle&#10;tC0ekMTUNK+YontuTpDLFx09q5OeA1Ikw8X+PpdT6XMJ8YrOqrV1jgLYbT87YHuBt2BNX5WC6Pmy&#10;zAU29vzT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Uqbqd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0096" behindDoc="0" locked="0" layoutInCell="1" allowOverlap="1" wp14:anchorId="3DD98C01" wp14:editId="6C8AEEB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2" name="Rectangle 15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26AC21" id="Rectangle 152" o:spid="_x0000_s1026" style="position:absolute;margin-left:0;margin-top:.05pt;width:50pt;height:50pt;z-index:25178009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yrQ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eYcx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CzKtD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1120" behindDoc="0" locked="0" layoutInCell="1" allowOverlap="1" wp14:anchorId="5DDCCA85" wp14:editId="2D8AEC1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1" name="Rectangle 15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D8D2A6" id="Rectangle 151" o:spid="_x0000_s1026" style="position:absolute;margin-left:0;margin-top:.05pt;width:50pt;height:50pt;z-index:25178112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Hycmgb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2144" behindDoc="0" locked="0" layoutInCell="1" allowOverlap="1" wp14:anchorId="7A522715" wp14:editId="74EA28D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0" name="Rectangle 15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1C6E50" id="Rectangle 150" o:spid="_x0000_s1026" style="position:absolute;margin-left:0;margin-top:.05pt;width:50pt;height:50pt;z-index:25178214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gpL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dAf4LweEiP&#10;aJsIO6cZLQ5WKV1Pt7o1ptxh01PaQNWb00OUPzImmheZGuSp5mDA11pUyw5k/fFivT4UJnHx9v2i&#10;bZGAxNQ0r5iiOzcnyOWzjp7VSc8BKZLhYv+Qy6n0XEK8orNqbZ2jAHbbTw7YXuAtWNNXpSB6vi5z&#10;gY09/7iYLwj5RS5fQyDTSvYvEBCfgzqtuzB5crKBDClHpyshFx61QdfJDWIoJ/zT1cS3g16cLyjy&#10;pIZaaFDSK3unltqt6UW8sv/SRPvHUC793oYIZMOVujrdRnXcQPWhRnh1yezpmdW3cR1T1a+fweon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iGCkv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два возможных результата шага то отношение вероятностей этих вариантов есть: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3168" behindDoc="0" locked="0" layoutInCell="1" allowOverlap="1" wp14:anchorId="3CB23782" wp14:editId="3BDBE4D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9" name="Rectangle 14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A21980" id="Rectangle 149" o:spid="_x0000_s1026" style="position:absolute;margin-left:0;margin-top:.05pt;width:50pt;height:50pt;z-index:25178316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Yhabw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sub>
                </m:sSub>
              </m:e>
            </m:d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3E80A65F" w14:textId="27CE4CBA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Для оценки зависимых параметров необходимо учитывать, что возможные изменения в переменной </w: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4192" behindDoc="0" locked="0" layoutInCell="1" allowOverlap="1" wp14:anchorId="1C0838D7" wp14:editId="7AB90A5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8" name="Rectangle 14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2C2824" id="Rectangle 148" o:spid="_x0000_s1026" style="position:absolute;margin-left:0;margin-top:.05pt;width:50pt;height:50pt;z-index:25178419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Mnza9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 при увеличении эффекта на </w:t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. Где зависимая переменная либ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5216" behindDoc="0" locked="0" layoutInCell="1" allowOverlap="1" wp14:anchorId="027955F1" wp14:editId="66233F7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19" name="Rectangle 11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368998" id="Rectangle 119" o:spid="_x0000_s1026" style="position:absolute;margin-left:0;margin-top:.05pt;width:50pt;height:50pt;z-index:2517852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BU9Rt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6240" behindDoc="0" locked="0" layoutInCell="1" allowOverlap="1" wp14:anchorId="03E2BD1F" wp14:editId="21935DB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0" name="Rectangle 12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3DF160" id="Rectangle 120" o:spid="_x0000_s1026" style="position:absolute;margin-left:0;margin-top:.05pt;width:50pt;height:50pt;z-index:2517862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Fbj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zdHf4LweEiP&#10;aJsIO6cZLQ5WKV1Pt7o1ptxh01PaQNWb00OUPzImmheZGuSp5mDA11pUyw5k/fFivT4UJnHx9v2i&#10;bZGAxNQ0r5iiOzcnyOWzjp7VSc8BKZLhYv+Qy6n0XEK8orNqbZ2jAHbbTw7YXuAtWNNXpSB6vi5z&#10;gY09/7iYLwj5RS5fQyDTSvYvEBCfgzqtuzB5crKBDClHpyshFx61QdfJDWIoJ/zT1cS3g16cLyjy&#10;pIZaaFDSK3unltqt6UW8sv/SRPvHUC793oYIZMOVujrdRnXcQPWhRnh1yezpmdW3cR1T1a+fweon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P7YVuP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7B5896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5F0256AB" w14:textId="457A4FC4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реднее число альт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ра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[Ссылка, что альтер - термин]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н равен </w:t>
      </w:r>
      <m:oMath>
        <m:r>
          <w:rPr>
            <w:rFonts w:ascii="Cambria Math" w:hAnsi="Cambria Math" w:cs="Times New Roman"/>
            <w:sz w:val="28"/>
            <w:szCs w:val="28"/>
          </w:rPr>
          <m:t>1,156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в рамках одного шага относительно ковариаты) выше 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7264" behindDoc="0" locked="0" layoutInCell="1" allowOverlap="1" wp14:anchorId="2C7DF514" wp14:editId="1481753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1" name="Rectangle 12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5A5B50" id="Rectangle 121" o:spid="_x0000_s1026" style="position:absolute;margin-left:0;margin-top:.05pt;width:50pt;height:50pt;z-index:25178726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rCxq7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,17751676428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77C3D8B3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ённом примере. </w:t>
      </w:r>
    </w:p>
    <w:p w14:paraId="2F5D5186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2A0D5D52" w14:textId="1F124D65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эффекта </w:t>
      </w:r>
      <w:r w:rsidR="00E27CDB"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няние</w:t>
      </w:r>
      <w:r w:rsidR="00E27CDB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количеств</w:t>
      </w:r>
      <w:r w:rsidR="00E27CDB"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исходящих связей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  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+</m:t>
            </m:r>
          </m:sub>
        </m:sSub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8288" behindDoc="0" locked="0" layoutInCell="1" allowOverlap="1" wp14:anchorId="772FCE2E" wp14:editId="3905B44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2" name="Rectangle 12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21EA0A" id="Rectangle 122" o:spid="_x0000_s1026" style="position:absolute;margin-left:0;margin-top:.05pt;width:50pt;height:50pt;z-index:2517882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XZ4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zefcx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btdnj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9312" behindDoc="0" locked="0" layoutInCell="1" allowOverlap="1" wp14:anchorId="0005A813" wp14:editId="2029F90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3" name="Rectangle 12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CA6E71" id="Rectangle 123" o:spid="_x0000_s1026" style="position:absolute;margin-left:0;margin-top:.05pt;width:50pt;height:50pt;z-index:2517893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+Y16Q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t38mrMgPB7S&#10;A9omws5pRouDVUrX061ujSl32PSYNlD15nQf5c+MieZVpgZ5qjkY8LUW1bIDWX88W68PhUlcvLle&#10;tC0ekMTUNK+YontuTpDLFx09q5OeA1Ikw8X+PpdT6XMJ8YrOqrV1jgLYbT87YHuBt2BNX5WC6Pmy&#10;zAU29vzT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C9+Y1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0336" behindDoc="0" locked="0" layoutInCell="1" allowOverlap="1" wp14:anchorId="740D853D" wp14:editId="6533AE4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4" name="Rectangle 12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F3D437" id="Rectangle 124" o:spid="_x0000_s1026" style="position:absolute;margin-left:0;margin-top:.05pt;width:50pt;height:50pt;z-index:25179033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GcO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zf/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vtGcO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1360" behindDoc="0" locked="0" layoutInCell="1" allowOverlap="1" wp14:anchorId="45BD7909" wp14:editId="0AD1E5B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5" name="Rectangle 12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A102FE" id="Rectangle 125" o:spid="_x0000_s1026" style="position:absolute;margin-left:0;margin-top:.05pt;width:50pt;height:50pt;z-index:2517913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2384" behindDoc="0" locked="0" layoutInCell="1" allowOverlap="1" wp14:anchorId="10D92A0F" wp14:editId="7630250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6" name="Rectangle 12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5FE1B2" id="Rectangle 126" o:spid="_x0000_s1026" style="position:absolute;margin-left:0;margin-top:.05pt;width:50pt;height:50pt;z-index:2517923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eBR5X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a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b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бозначим диапазон (максимальное минус минимальное значение) через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3408" behindDoc="0" locked="0" layoutInCell="1" allowOverlap="1" wp14:anchorId="762F487A" wp14:editId="4482D1A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7" name="Rectangle 12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B774E1" id="Rectangle 127" o:spid="_x0000_s1026" style="position:absolute;margin-left:0;margin-top:.05pt;width:50pt;height:50pt;z-index:2517934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9fY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zf/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Tm9fY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0EFC7805" wp14:editId="2C71084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18" name="Rectangle 11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085CEA" id="Rectangle 118" o:spid="_x0000_s1026" style="position:absolute;margin-left:0;margin-top:0;width:50pt;height:50pt;z-index:251814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163" w:dyaOrig="217" w14:anchorId="195F738C">
          <v:shape id="ole_rId14" o:spid="_x0000_i1031" type="#_x0000_t75" style="width:8.15pt;height:10.85pt;visibility:visible;mso-wrap-distance-right:0" o:ole="">
            <v:imagedata r:id="rId18" o:title=""/>
          </v:shape>
          <o:OLEObject Type="Embed" ProgID="Equation.DSMT4" ShapeID="ole_rId14" DrawAspect="Content" ObjectID="_1777927435" r:id="rId19"/>
        </w:objec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огда, в случае минимального шага в отношении поведения, вклады суммарного эффекта сходства в лог-вероятности изменений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4432" behindDoc="0" locked="0" layoutInCell="1" allowOverlap="1" wp14:anchorId="0695097F" wp14:editId="27CA967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8" name="Rectangle 12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ABAEF8" id="Rectangle 128" o:spid="_x0000_s1026" style="position:absolute;margin-left:0;margin-top:.05pt;width:50pt;height:50pt;z-index:2517944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J0GReL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з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5456" behindDoc="0" locked="0" layoutInCell="1" allowOverlap="1" wp14:anchorId="1E9A1106" wp14:editId="2E10770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9" name="Rectangle 12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CB5B40" id="Rectangle 129" o:spid="_x0000_s1026" style="position:absolute;margin-left:0;margin-top:.05pt;width:50pt;height:50pt;z-index:2517954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JHNWv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6480" behindDoc="0" locked="0" layoutInCell="1" allowOverlap="1" wp14:anchorId="178BDC63" wp14:editId="688C258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0" name="Rectangle 13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A86ED6" id="Rectangle 130" o:spid="_x0000_s1026" style="position:absolute;margin-left:0;margin-top:.05pt;width:50pt;height:50pt;z-index:2517964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3kU6A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t01+hOEx0N6&#10;QNtE2DnNaHGwSul6utWtMeUOmx7TBqrenO6j/Jkx0bzK1CBPNQcDvtaiWnYg649n6/WhMImLN9eL&#10;tkUCElPTvGKK7rk5QS5fdPSsTnoOSJEMF/v7XE6lzyXEKzqr1tY5CmC3/eyA7QXegjV9VQqi58sy&#10;F9jY80+L+YKQX+XyJQQyrWT/AgHxKajTuguTJycbyJBydLoScuFBG3Sd3CCGcsI/XU18O+jF8wVF&#10;ntRQCw1KemPv1FK7Nb2IN/afm2j/GMq539sQgWy4UFen26iOG6g+1AivLpk9PbP6Ni5jqnr5Gax+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kfeRT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эффекта сходства составляю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7504" behindDoc="0" locked="0" layoutInCell="1" allowOverlap="1" wp14:anchorId="6B928732" wp14:editId="348C7EB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1" name="Rectangle 13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E842CA" id="Rectangle 131" o:spid="_x0000_s1026" style="position:absolute;margin-left:0;margin-top:.05pt;width:50pt;height:50pt;z-index:2517975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tBelZ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8528" behindDoc="0" locked="0" layoutInCell="1" allowOverlap="1" wp14:anchorId="6F598312" wp14:editId="32B0F56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2" name="Rectangle 13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EE84C1" id="Rectangle 132" o:spid="_x0000_s1026" style="position:absolute;margin-left:0;margin-top:.05pt;width:50pt;height:50pt;z-index:2517985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lmP6Q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t31nLMgPB7S&#10;A9omws5pRouDVUrX061ujSl32PSYNlD15nQf5c+MieZVpgZ5qjkY8LUW1bIDWX88W68PhUlcvLle&#10;tC0ekMTUNK+YontuTpDLFx09q5OeA1Ikw8X+PpdT6XMJ8YrOqrV1jgLYbT87YHuBt2BNX5WC6Pmy&#10;zAU29vzT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RKlmP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 также показывает, что для эффектов сходства важна дисперсия ценностей связей, а не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5DC1CBE2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6EB786AC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й эффект - это вклад в создание или поддержание связи, определё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11B67211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1F42BA23" w14:textId="645335C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 ситуации, когда невозможно описать как изменение функции полезности - тенденция к созданию связных троек (транзитивные замыкания). Если актор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9552" behindDoc="0" locked="0" layoutInCell="1" allowOverlap="1" wp14:anchorId="580637C2" wp14:editId="730D67C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3" name="Rectangle 13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1A7FB2" id="Rectangle 133" o:spid="_x0000_s1026" style="position:absolute;margin-left:0;margin-top:.05pt;width:50pt;height:50pt;z-index:25179955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FMMnC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 в тройке, то связи, приводящие к замыканию, представлены как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0576" behindDoc="0" locked="0" layoutInCell="1" allowOverlap="1" wp14:anchorId="0195EED0" wp14:editId="2D7BF72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4" name="Rectangle 13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1C9F9D" id="Rectangle 134" o:spid="_x0000_s1026" style="position:absolute;margin-left:0;margin-top:.05pt;width:50pt;height:50pt;z-index:2518005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oc0j5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j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1600" behindDoc="0" locked="0" layoutInCell="1" allowOverlap="1" wp14:anchorId="6FF7532A" wp14:editId="4040C51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5" name="Rectangle 13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E4CBFB" id="Rectangle 135" o:spid="_x0000_s1026" style="position:absolute;margin-left:0;margin-top:.05pt;width:50pt;height:50pt;z-index:2518016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di06Q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t31grMgPB7S&#10;A9omws5pRouDVUrX061ujSl32PSYNlD15nQf5c+MieZVpgZ5qjkY8LUW1bIDWX88W68PhUlcvLle&#10;tC0ekMTUNK+YontuTpDLFx09q5OeA1Ikw8X+PpdT6XMJ8YrOqrV1jgLYbT87YHuBt2BNX5WC6Pmy&#10;zAU29vzT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8adi0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2624" behindDoc="0" locked="0" layoutInCell="1" allowOverlap="1" wp14:anchorId="7E3E5589" wp14:editId="55DDE08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6" name="Rectangle 13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FBBF94" id="Rectangle 136" o:spid="_x0000_s1026" style="position:absolute;margin-left:0;margin-top:.05pt;width:50pt;height:50pt;z-index:2518026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ARmhi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→h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3648" behindDoc="0" locked="0" layoutInCell="1" allowOverlap="1" wp14:anchorId="38646813" wp14:editId="46A086C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7" name="Rectangle 13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E6B61B" id="Rectangle 137" o:spid="_x0000_s1026" style="position:absolute;margin-left:0;margin-top:.05pt;width:50pt;height:50pt;z-index:2518036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UXPgv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h→j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4672" behindDoc="0" locked="0" layoutInCell="1" allowOverlap="1" wp14:anchorId="7EF96BC1" wp14:editId="3ADAEF8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8" name="Rectangle 13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B9AB77" id="Rectangle 138" o:spid="_x0000_s1026" style="position:absolute;margin-left:0;margin-top:.05pt;width:50pt;height:50pt;z-index:25180467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awWoV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5696" behindDoc="0" locked="0" layoutInCell="1" allowOverlap="1" wp14:anchorId="41A7B690" wp14:editId="305340B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9" name="Rectangle 13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DC1347" id="Rectangle 139" o:spid="_x0000_s1026" style="position:absolute;margin-left:0;margin-top:.05pt;width:50pt;height:50pt;z-index:25180569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O2/pY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то время как вторая связь означает установление связи с актор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6720" behindDoc="0" locked="0" layoutInCell="1" allowOverlap="1" wp14:anchorId="5A137812" wp14:editId="001DAF4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0" name="Rectangle 14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349663" id="Rectangle 140" o:spid="_x0000_s1026" style="position:absolute;margin-left:0;margin-top:.05pt;width:50pt;height:50pt;z-index:25180672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SW86A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/cB/QnC4yHd&#10;o20i7JxmtDhYpXQ93erWmHKHTQ9pA1VvTndR/syYaF5kapCnmoMBX2tRLTuQ9cez9fpQmMTF6/eL&#10;tkUCElPTvGKK7qk5QS5fdPSsTnoOSJEMF/u7XE6lTyXEKzqr1tY5CmC3/eyA7QXegjV9VQqi58sy&#10;F9jY80+L+YKQX+TyJQQyrWT/AgHxMajTuguTJycbyJBydLoScuFeG3Sd3CCGcsI/XU18O+jF0wVF&#10;ntRQCw1KemXv1FK7Nb2IV/afm2j/GMq539sQgWy4UFen26iOG6g+1AivLpk9PbP6Ni5jqnr+Gax+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K9BJbz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7744" behindDoc="0" locked="0" layoutInCell="1" allowOverlap="1" wp14:anchorId="37F22880" wp14:editId="232E94B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1" name="Rectangle 14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1BBAB7" id="Rectangle 141" o:spid="_x0000_s1026" style="position:absolute;margin-left:0;margin-top:.05pt;width:50pt;height:50pt;z-index:25180774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7W7Xx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свою очередь, делает тот же исходящий выбор для третьего акто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8768" behindDoc="0" locked="0" layoutInCell="1" allowOverlap="1" wp14:anchorId="600887CC" wp14:editId="6ADE061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2" name="Rectangle 14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3A4574" id="Rectangle 142" o:spid="_x0000_s1026" style="position:absolute;margin-left:0;margin-top:.05pt;width:50pt;height:50pt;z-index:25180876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AUn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/dhzl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HdAUn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5DEBA0E3" w14:textId="79C66A6D" w:rsidR="0070509F" w:rsidRPr="00793AEC" w:rsidRDefault="0070509F" w:rsidP="0070509F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Таким образом полученные оценки можно интерпретировать так:  </w:t>
      </w:r>
    </w:p>
    <w:p w14:paraId="425D029F" w14:textId="630D2B2B" w:rsidR="0070509F" w:rsidRPr="00793AEC" w:rsidRDefault="00E27CDB" w:rsidP="0070509F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</w:t>
      </w:r>
      <w:r w:rsidR="0070509F"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исходящих связей</w:t>
      </w:r>
      <w:r w:rsidR="0070509F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казывает на то, что с увеличением исходящих степеней снижается вероятность появления новой связи.</w:t>
      </w:r>
    </w:p>
    <w:p w14:paraId="7D69B765" w14:textId="1D4AB400" w:rsidR="00C51C71" w:rsidRPr="00793AEC" w:rsidRDefault="00C51C71" w:rsidP="00C51C7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Зависимость скорости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параметра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λ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от количества исходящих степеней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: c увеличением числа связей актор увеличивает частоту принятия решений.</w:t>
      </w:r>
    </w:p>
    <w:p w14:paraId="5E559226" w14:textId="238F9727" w:rsidR="00C51C71" w:rsidRPr="00793AEC" w:rsidRDefault="00C51C71" w:rsidP="00C51C7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Транзитивные тройки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показывает количество транзитивных паттернов относительно актор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двух акторов, где каждый из них является соавтором с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дивидуально, вероятность стать соавторами увеличивается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в exp</m:t>
        </m:r>
        <m:d>
          <m:d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.4268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1.5324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.</w:t>
      </w:r>
    </w:p>
    <w:p w14:paraId="382C9847" w14:textId="77777777" w:rsidR="00C51C71" w:rsidRPr="00793AEC" w:rsidRDefault="00C51C71" w:rsidP="00C51C7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 стажа на эффект транзитивных троек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значает, что с увеличением стажа ослабевает эффект транзитивных троек.</w:t>
      </w:r>
    </w:p>
    <w:p w14:paraId="646BCCE6" w14:textId="77777777" w:rsidR="0070509F" w:rsidRPr="00793AEC" w:rsidRDefault="0070509F" w:rsidP="0070509F">
      <w:pPr>
        <w:rPr>
          <w:rFonts w:ascii="Times New Roman" w:hAnsi="Times New Roman" w:cs="Times New Roman"/>
        </w:rPr>
      </w:pPr>
    </w:p>
    <w:p w14:paraId="6A7B3B20" w14:textId="06E01F27" w:rsidR="00AD5240" w:rsidRPr="00793AEC" w:rsidRDefault="00AD5240" w:rsidP="00AD5240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43" w:name="_Toc167201630"/>
      <w:bookmarkStart w:id="44" w:name="_Toc167201901"/>
      <w:bookmarkStart w:id="45" w:name="_Toc167314128"/>
      <w:r w:rsidRPr="00793AEC">
        <w:rPr>
          <w:rFonts w:ascii="Times New Roman" w:hAnsi="Times New Roman" w:cs="Times New Roman"/>
        </w:rPr>
        <w:t>Построение имитационной модели</w:t>
      </w:r>
      <w:bookmarkEnd w:id="43"/>
      <w:bookmarkEnd w:id="44"/>
      <w:bookmarkEnd w:id="45"/>
    </w:p>
    <w:p w14:paraId="073B8884" w14:textId="4EE41A2D" w:rsidR="00081FB4" w:rsidRPr="00793AEC" w:rsidRDefault="00081FB4" w:rsidP="00081FB4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46" w:name="_Toc167314129"/>
      <w:r w:rsidRPr="00793AEC">
        <w:rPr>
          <w:rFonts w:ascii="Times New Roman" w:hAnsi="Times New Roman" w:cs="Times New Roman"/>
        </w:rPr>
        <w:t>Описание модели</w:t>
      </w:r>
      <w:bookmarkEnd w:id="46"/>
    </w:p>
    <w:p w14:paraId="1FCD1D39" w14:textId="1AE6C443" w:rsidR="00E43F3E" w:rsidRPr="00793AEC" w:rsidRDefault="00E43F3E" w:rsidP="00E43F3E">
      <w:pPr>
        <w:rPr>
          <w:rFonts w:ascii="Times New Roman" w:hAnsi="Times New Roman" w:cs="Times New Roman"/>
        </w:rPr>
      </w:pPr>
    </w:p>
    <w:p w14:paraId="7D7465CF" w14:textId="77777777" w:rsidR="00E43F3E" w:rsidRPr="00793AEC" w:rsidRDefault="00E43F3E" w:rsidP="00E43F3E">
      <w:pPr>
        <w:pStyle w:val="BodyTex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Под Стохастическим акторно-ориентированным моделированием сетевой динамики понимается класс моделей. Была построена модель для направленной сети. Возможные результаты решения актора: создание новой свзи, разрушение существующей связи, оставить сеть в том виде, в котором она есть в текущий момент времени. Разрушение связи происходит в одностороннем порядке, создание связи происходит в одностороннем порядке. </w:t>
      </w:r>
    </w:p>
    <w:p w14:paraId="7572AD42" w14:textId="50F876C0" w:rsidR="00E43F3E" w:rsidRPr="00793AEC" w:rsidRDefault="00E43F3E" w:rsidP="00E43F3E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24128" behindDoc="0" locked="0" layoutInCell="1" allowOverlap="1" wp14:anchorId="53C005AD" wp14:editId="679EC50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1" name="Rectangle 4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79BF81" id="Rectangle 41" o:spid="_x0000_s1026" style="position:absolute;margin-left:0;margin-top:.05pt;width:50pt;height:50pt;z-index:2518241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GCpJT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08A6AE2B" wp14:editId="6483D9B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" name="Rectangle 1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CC1CA8" id="Rectangle 1" o:spid="_x0000_s1026" style="position:absolute;margin-left:0;margin-top:0;width:50pt;height:50pt;z-index:2518251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" filled="f" stroked="f">
                <o:lock v:ext="edit" aspectratio="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↔j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E43F3E" w:rsidRPr="00793AEC" w14:paraId="46BB54A3" w14:textId="77777777" w:rsidTr="005D241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4B6DAEF1" w14:textId="77777777" w:rsidR="00E43F3E" w:rsidRPr="00793AEC" w:rsidRDefault="00E43F3E" w:rsidP="005D2414">
            <w:pPr>
              <w:pStyle w:val="BodyText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w:lastRenderedPageBreak/>
                  <m:t>P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49DD3808" w14:textId="77777777" w:rsidR="00E43F3E" w:rsidRPr="00793AEC" w:rsidRDefault="00E43F3E" w:rsidP="005D2414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28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1BAAC0DE" w14:textId="7DF80FCC" w:rsidR="00E43F3E" w:rsidRPr="00793AEC" w:rsidRDefault="00E43F3E" w:rsidP="00E43F3E">
      <w:pPr>
        <w:pStyle w:val="BodyText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 xml:space="preserve">Функция полезности – есть линейная комбинация функций сети и их параметров. Для имитационной модели были взяты такие </w:t>
      </w:r>
      <w:r w:rsidR="00E27CDB" w:rsidRPr="00793AEC">
        <w:rPr>
          <w:rFonts w:ascii="Times New Roman" w:hAnsi="Times New Roman" w:cs="Times New Roman"/>
          <w:sz w:val="28"/>
          <w:szCs w:val="28"/>
        </w:rPr>
        <w:t>сетевые эффекты</w:t>
      </w:r>
      <w:r w:rsidRPr="00793AEC">
        <w:rPr>
          <w:rFonts w:ascii="Times New Roman" w:hAnsi="Times New Roman" w:cs="Times New Roman"/>
          <w:sz w:val="28"/>
          <w:szCs w:val="28"/>
        </w:rPr>
        <w:t xml:space="preserve"> как</w:t>
      </w:r>
      <w:r w:rsidRPr="00793AEC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56E10FBC" w14:textId="7B05430A" w:rsidR="00E43F3E" w:rsidRPr="00793AEC" w:rsidRDefault="00E27CDB" w:rsidP="00E43F3E">
      <w:pPr>
        <w:pStyle w:val="BodyText"/>
        <w:numPr>
          <w:ilvl w:val="0"/>
          <w:numId w:val="13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47" w:name="_Hlk167313640"/>
      <w:r w:rsidRPr="00793AEC">
        <w:rPr>
          <w:rFonts w:ascii="Times New Roman" w:hAnsi="Times New Roman" w:cs="Times New Roman"/>
          <w:sz w:val="28"/>
          <w:szCs w:val="28"/>
        </w:rPr>
        <w:t>Влияние к</w:t>
      </w:r>
      <w:r w:rsidR="00E43F3E" w:rsidRPr="00793AEC">
        <w:rPr>
          <w:rFonts w:ascii="Times New Roman" w:hAnsi="Times New Roman" w:cs="Times New Roman"/>
          <w:sz w:val="28"/>
          <w:szCs w:val="28"/>
        </w:rPr>
        <w:t>оличеств</w:t>
      </w:r>
      <w:r w:rsidRPr="00793AEC">
        <w:rPr>
          <w:rFonts w:ascii="Times New Roman" w:hAnsi="Times New Roman" w:cs="Times New Roman"/>
          <w:sz w:val="28"/>
          <w:szCs w:val="28"/>
        </w:rPr>
        <w:t>а</w:t>
      </w:r>
      <w:r w:rsidR="00E43F3E" w:rsidRPr="00793AEC">
        <w:rPr>
          <w:rFonts w:ascii="Times New Roman" w:hAnsi="Times New Roman" w:cs="Times New Roman"/>
          <w:sz w:val="28"/>
          <w:szCs w:val="28"/>
        </w:rPr>
        <w:t xml:space="preserve"> общих связей</w:t>
      </w:r>
    </w:p>
    <w:p w14:paraId="1325874D" w14:textId="648D51E7" w:rsidR="00E43F3E" w:rsidRPr="00793AEC" w:rsidRDefault="00E27CDB" w:rsidP="00E43F3E">
      <w:pPr>
        <w:pStyle w:val="BodyText"/>
        <w:numPr>
          <w:ilvl w:val="0"/>
          <w:numId w:val="13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48" w:name="_Hlk167313675"/>
      <w:bookmarkEnd w:id="47"/>
      <w:r w:rsidRPr="00793AEC">
        <w:rPr>
          <w:rFonts w:ascii="Times New Roman" w:hAnsi="Times New Roman" w:cs="Times New Roman"/>
          <w:sz w:val="28"/>
          <w:szCs w:val="28"/>
        </w:rPr>
        <w:t>Влияние к</w:t>
      </w:r>
      <w:r w:rsidR="00E43F3E" w:rsidRPr="00793AEC">
        <w:rPr>
          <w:rFonts w:ascii="Times New Roman" w:hAnsi="Times New Roman" w:cs="Times New Roman"/>
          <w:sz w:val="28"/>
          <w:szCs w:val="28"/>
        </w:rPr>
        <w:t>оличеств</w:t>
      </w:r>
      <w:r w:rsidRPr="00793AEC">
        <w:rPr>
          <w:rFonts w:ascii="Times New Roman" w:hAnsi="Times New Roman" w:cs="Times New Roman"/>
          <w:sz w:val="28"/>
          <w:szCs w:val="28"/>
        </w:rPr>
        <w:t>а</w:t>
      </w:r>
      <w:r w:rsidR="00E43F3E" w:rsidRPr="00793AEC">
        <w:rPr>
          <w:rFonts w:ascii="Times New Roman" w:hAnsi="Times New Roman" w:cs="Times New Roman"/>
          <w:sz w:val="28"/>
          <w:szCs w:val="28"/>
        </w:rPr>
        <w:t xml:space="preserve"> исходящих связей</w:t>
      </w:r>
      <w:bookmarkEnd w:id="48"/>
      <w:r w:rsidR="00E43F3E" w:rsidRPr="00793AEC">
        <w:rPr>
          <w:rFonts w:ascii="Times New Roman" w:hAnsi="Times New Roman" w:cs="Times New Roman"/>
          <w:sz w:val="28"/>
          <w:szCs w:val="28"/>
        </w:rPr>
        <w:t>.</w:t>
      </w:r>
    </w:p>
    <w:p w14:paraId="21C45869" w14:textId="77777777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tbl>
      <w:tblPr>
        <w:tblStyle w:val="TableGrid"/>
        <w:tblW w:w="918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369"/>
        <w:gridCol w:w="813"/>
      </w:tblGrid>
      <w:tr w:rsidR="00E43F3E" w:rsidRPr="00793AEC" w14:paraId="22DE6C61" w14:textId="77777777" w:rsidTr="007D17AC">
        <w:trPr>
          <w:trHeight w:val="1338"/>
        </w:trPr>
        <w:tc>
          <w:tcPr>
            <w:tcW w:w="8369" w:type="dxa"/>
            <w:tcBorders>
              <w:top w:val="nil"/>
              <w:left w:val="nil"/>
              <w:bottom w:val="nil"/>
              <w:right w:val="nil"/>
            </w:tcBorders>
          </w:tcPr>
          <w:p w14:paraId="048079E8" w14:textId="74E7B1E1" w:rsidR="00E43F3E" w:rsidRPr="00793AEC" w:rsidRDefault="00E43F3E" w:rsidP="005D2414">
            <w:pPr>
              <w:pStyle w:val="BodyText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</w:tcPr>
          <w:p w14:paraId="3E6CEB2E" w14:textId="77777777" w:rsidR="00E43F3E" w:rsidRPr="00793AEC" w:rsidRDefault="00E43F3E" w:rsidP="005D2414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87268A" w14:textId="77777777" w:rsidR="00E43F3E" w:rsidRPr="00793AEC" w:rsidRDefault="00E43F3E" w:rsidP="005D2414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29)</w:t>
            </w:r>
          </w:p>
        </w:tc>
      </w:tr>
    </w:tbl>
    <w:p w14:paraId="5D6D6573" w14:textId="4B33A589" w:rsidR="00081FB4" w:rsidRPr="00793AEC" w:rsidRDefault="00C6318A" w:rsidP="00081FB4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49" w:name="_Toc167314130"/>
      <w:r w:rsidRPr="00793AEC">
        <w:rPr>
          <w:rFonts w:ascii="Times New Roman" w:hAnsi="Times New Roman" w:cs="Times New Roman"/>
        </w:rPr>
        <w:t>Д</w:t>
      </w:r>
      <w:r w:rsidR="00081FB4" w:rsidRPr="00793AEC">
        <w:rPr>
          <w:rFonts w:ascii="Times New Roman" w:hAnsi="Times New Roman" w:cs="Times New Roman"/>
        </w:rPr>
        <w:t>опущения</w:t>
      </w:r>
      <w:bookmarkEnd w:id="49"/>
    </w:p>
    <w:p w14:paraId="1762554F" w14:textId="326F77B0" w:rsidR="00E43F3E" w:rsidRPr="00793AEC" w:rsidRDefault="00E43F3E" w:rsidP="00E43F3E">
      <w:pPr>
        <w:rPr>
          <w:rFonts w:ascii="Times New Roman" w:hAnsi="Times New Roman" w:cs="Times New Roman"/>
        </w:rPr>
      </w:pPr>
    </w:p>
    <w:p w14:paraId="3073BC88" w14:textId="77777777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В сило того, что на практике интенсивности имеют зависимости от частных характеристик актора (ковариат), а в данной имитационной модели не используются эффекты связанные с ковариатами, то можно упроститить выбор актора принимающего решение. Пусть для каждого актора интенсивности равны. В таком случае распределение вероятностей на шаге (4) – равномерное.</w:t>
      </w:r>
    </w:p>
    <w:p w14:paraId="63147B1B" w14:textId="77777777" w:rsidR="00E43F3E" w:rsidRPr="00793AEC" w:rsidRDefault="00E43F3E" w:rsidP="00E43F3E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 xml:space="preserve">Сеть представлена квадратной матрицей заполненной нулями и единицами. Начальное состояние сети на момен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793AEC">
        <w:rPr>
          <w:rFonts w:ascii="Times New Roman" w:hAnsi="Times New Roman" w:cs="Times New Roman"/>
          <w:sz w:val="28"/>
          <w:szCs w:val="28"/>
        </w:rPr>
        <w:t xml:space="preserve"> генерируется случайно, используя равномерное распределение. </w:t>
      </w:r>
    </w:p>
    <w:p w14:paraId="794F796B" w14:textId="23C3A283" w:rsidR="00E43F3E" w:rsidRPr="00793AEC" w:rsidRDefault="00E43F3E" w:rsidP="00E43F3E">
      <w:pPr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>Длины интервалов времени, между снимками сети одинаковые.</w:t>
      </w:r>
    </w:p>
    <w:p w14:paraId="70EEF171" w14:textId="0418C85C" w:rsidR="00081FB4" w:rsidRPr="00793AEC" w:rsidRDefault="00081FB4" w:rsidP="00081FB4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50" w:name="_Toc167314131"/>
      <w:r w:rsidRPr="00793AEC">
        <w:rPr>
          <w:rFonts w:ascii="Times New Roman" w:hAnsi="Times New Roman" w:cs="Times New Roman"/>
        </w:rPr>
        <w:t>Описание работы имитационной модели</w:t>
      </w:r>
      <w:bookmarkEnd w:id="50"/>
    </w:p>
    <w:p w14:paraId="45CB177C" w14:textId="1B50D461" w:rsidR="00E43F3E" w:rsidRPr="00793AEC" w:rsidRDefault="00E43F3E" w:rsidP="00E43F3E">
      <w:pPr>
        <w:rPr>
          <w:rFonts w:ascii="Times New Roman" w:hAnsi="Times New Roman" w:cs="Times New Roman"/>
        </w:rPr>
      </w:pPr>
    </w:p>
    <w:p w14:paraId="072B32D4" w14:textId="77777777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В начале генерируется начальное состоняие сети, снимок сети, матрица смежности, начально созданная нулевая матрица  размерностью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, где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– количество акторов в сети, заполняется единицами, с некоторым, заданным, коэффициентом разреженности; далее стимулируется социальная динамика до момента времени начала следуюшего снимка сет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93AEC">
        <w:rPr>
          <w:rFonts w:ascii="Times New Roman" w:hAnsi="Times New Roman" w:cs="Times New Roman"/>
          <w:sz w:val="28"/>
          <w:szCs w:val="28"/>
        </w:rPr>
        <w:t>.</w:t>
      </w:r>
    </w:p>
    <w:p w14:paraId="1F49A57E" w14:textId="77777777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Процесс повторяется дважды, используя каждый раз снимок полученный на предыдущем шаге. Таким образом в результате работы получается 3 снимка сети.</w:t>
      </w:r>
    </w:p>
    <w:p w14:paraId="675E8845" w14:textId="77777777" w:rsidR="00E43F3E" w:rsidRPr="00793AEC" w:rsidRDefault="00E43F3E" w:rsidP="00E43F3E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>Подробнее про симуляцию сетевой динамики. Положим</w:t>
      </w:r>
    </w:p>
    <w:p w14:paraId="309EB36E" w14:textId="77777777" w:rsidR="00E43F3E" w:rsidRPr="00793AEC" w:rsidRDefault="00E43F3E" w:rsidP="00E43F3E">
      <w:pPr>
        <w:pStyle w:val="BodyTex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93AEC">
        <w:rPr>
          <w:rFonts w:ascii="Times New Roman" w:hAnsi="Times New Roman" w:cs="Times New Roman"/>
          <w:sz w:val="28"/>
          <w:szCs w:val="28"/>
        </w:rPr>
        <w:t xml:space="preserve"> задаётся пользователем, вектор параметров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β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при эффектах задаётся пользователем. Генерируем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экспоненциально, с параметром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λ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. По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93AEC">
        <w:rPr>
          <w:rFonts w:ascii="Times New Roman" w:hAnsi="Times New Roman" w:cs="Times New Roman"/>
          <w:sz w:val="28"/>
          <w:szCs w:val="28"/>
        </w:rPr>
        <w:t xml:space="preserve"> используя распределение акторов  выбирается актор принимающий решение о изменении сети в момен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. Есл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93AEC">
        <w:rPr>
          <w:rFonts w:ascii="Times New Roman" w:hAnsi="Times New Roman" w:cs="Times New Roman"/>
          <w:sz w:val="28"/>
          <w:szCs w:val="28"/>
        </w:rPr>
        <w:t xml:space="preserve"> то генерируются все возможные состояния сети, в которые можно перейти из текущего состояния. Выбранный актор (актор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) используя распределение вероятностей переходов во все возможные варианты новой сети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sz w:val="28"/>
          <w:szCs w:val="28"/>
        </w:rPr>
        <w:t xml:space="preserve">  принимает решение о изменении сети. Процесс заканчивается когд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&gt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93AEC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6F04909" w14:textId="5356602C" w:rsidR="00E43F3E" w:rsidRPr="00793AEC" w:rsidRDefault="00E43F3E" w:rsidP="00E43F3E">
      <w:pPr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 xml:space="preserve">Для симуляции принятия решения строится вектор полезностей для каждого актора, при зафиксированном </w: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sz w:val="28"/>
          <w:szCs w:val="28"/>
        </w:rPr>
        <w:t xml:space="preserve"> акторе. Каждый элемент этого вектора отражает полезность изменения сети из текущего значения в следующее (минишаг). Считается функция полезности для каждого возможного изменения, где конкретный вид функции полезности задан формулой (29)</w:t>
      </w:r>
      <w:r w:rsidRPr="00793AEC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4835A6F4" w14:textId="567C7A08" w:rsidR="00081FB4" w:rsidRPr="00793AEC" w:rsidRDefault="00081FB4" w:rsidP="00E43F3E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51" w:name="_Toc167314132"/>
      <w:r w:rsidRPr="00793AEC">
        <w:rPr>
          <w:rFonts w:ascii="Times New Roman" w:hAnsi="Times New Roman" w:cs="Times New Roman"/>
        </w:rPr>
        <w:t>Оценка работы имитационной модели</w:t>
      </w:r>
      <w:bookmarkEnd w:id="51"/>
    </w:p>
    <w:p w14:paraId="0C027CDA" w14:textId="620B506D" w:rsidR="00E43F3E" w:rsidRPr="00793AEC" w:rsidRDefault="00E43F3E" w:rsidP="00E43F3E">
      <w:pPr>
        <w:rPr>
          <w:rFonts w:ascii="Times New Roman" w:hAnsi="Times New Roman" w:cs="Times New Roman"/>
        </w:rPr>
      </w:pPr>
    </w:p>
    <w:p w14:paraId="1B1F5050" w14:textId="77777777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Для оценки корректности работы  имитационной модели необходимо передать полученные снимки сети в пакет </w:t>
      </w:r>
      <w:proofErr w:type="spellStart"/>
      <w:r w:rsidRPr="00793AEC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793AEC">
        <w:rPr>
          <w:rFonts w:ascii="Times New Roman" w:hAnsi="Times New Roman" w:cs="Times New Roman"/>
          <w:sz w:val="28"/>
          <w:szCs w:val="28"/>
        </w:rPr>
        <w:t xml:space="preserve">, описав модель. Далее коэффицент сходимости должен быть ниже </w:t>
      </w:r>
      <m:oMath>
        <m:r>
          <w:rPr>
            <w:rFonts w:ascii="Cambria Math" w:hAnsi="Cambria Math" w:cs="Times New Roman"/>
            <w:sz w:val="28"/>
            <w:szCs w:val="28"/>
          </w:rPr>
          <m:t>0,05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[7],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бсолютное значение 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Convergence t-ratio</w:t>
      </w:r>
      <w:r w:rsidRPr="00793AEC">
        <w:rPr>
          <w:rFonts w:ascii="Times New Roman" w:hAnsi="Times New Roman" w:cs="Times New Roman"/>
          <w:sz w:val="28"/>
          <w:szCs w:val="28"/>
        </w:rPr>
        <w:t xml:space="preserve">[13] для каждого параметра меньше </w:t>
      </w:r>
      <m:oMath>
        <m:r>
          <w:rPr>
            <w:rFonts w:ascii="Cambria Math" w:hAnsi="Cambria Math" w:cs="Times New Roman"/>
            <w:sz w:val="28"/>
            <w:szCs w:val="28"/>
          </w:rPr>
          <m:t>0,1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, а так же оценка значения параметра должна находиться в диапозоне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Оценка-СКО;Оценка+СКО</m:t>
            </m:r>
          </m:e>
        </m:d>
      </m:oMath>
      <w:r w:rsidRPr="00793AEC"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</w:rPr>
          <m:t>СКО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– среднеквадратическое отклонение.</w:t>
      </w:r>
    </w:p>
    <w:p w14:paraId="1B58BFF1" w14:textId="0034EFBE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Был построен алгоритм, запускающий имитационную модель, передающий результат работы в пакет </w:t>
      </w:r>
      <w:proofErr w:type="spellStart"/>
      <w:r w:rsidRPr="00793AEC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793AEC">
        <w:rPr>
          <w:rFonts w:ascii="Times New Roman" w:hAnsi="Times New Roman" w:cs="Times New Roman"/>
          <w:sz w:val="28"/>
          <w:szCs w:val="28"/>
        </w:rPr>
        <w:t xml:space="preserve"> и сохраняющий результат оценки параметров, </w:t>
      </w:r>
      <m:oMath>
        <m:r>
          <w:rPr>
            <w:rFonts w:ascii="Cambria Math" w:hAnsi="Cambria Math" w:cs="Times New Roman"/>
            <w:sz w:val="28"/>
            <w:szCs w:val="28"/>
          </w:rPr>
          <m:t>СКО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каждого парамтера, коэффицент сходимости модели, и 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Convergence t-ratio</w:t>
      </w:r>
      <w:r w:rsidRPr="00793AEC">
        <w:rPr>
          <w:rFonts w:ascii="Times New Roman" w:hAnsi="Times New Roman" w:cs="Times New Roman"/>
          <w:sz w:val="28"/>
          <w:szCs w:val="28"/>
        </w:rPr>
        <w:t>. Этот алгоритм был запущен 50 раз, и на каждой итерации выполнялись все</w:t>
      </w:r>
      <w:r w:rsidR="007D17AC" w:rsidRPr="00793AEC">
        <w:rPr>
          <w:rFonts w:ascii="Times New Roman" w:hAnsi="Times New Roman" w:cs="Times New Roman"/>
          <w:sz w:val="28"/>
          <w:szCs w:val="28"/>
        </w:rPr>
        <w:t xml:space="preserve"> необходимые условия, чтобы считать имитационную модель корректно описывающей заданную теоретическую модель САОМ.</w:t>
      </w:r>
    </w:p>
    <w:p w14:paraId="09DE0AAB" w14:textId="71DB4014" w:rsidR="005C2BAE" w:rsidRPr="00793AEC" w:rsidRDefault="005C2BAE" w:rsidP="005C2BAE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>Заданные начальные значения: для эффекта</w:t>
      </w:r>
      <w:r w:rsidR="00E27CDB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E27CDB" w:rsidRPr="00793AEC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="00E27CDB" w:rsidRPr="00793AEC">
        <w:rPr>
          <w:rFonts w:ascii="Times New Roman" w:hAnsi="Times New Roman" w:cs="Times New Roman"/>
          <w:i/>
          <w:iCs/>
          <w:sz w:val="28"/>
          <w:szCs w:val="28"/>
        </w:rPr>
        <w:t>лияние количества об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793AEC" w:rsidRPr="00793AEC">
        <w:rPr>
          <w:rFonts w:ascii="Times New Roman" w:hAnsi="Times New Roman" w:cs="Times New Roman"/>
          <w:sz w:val="28"/>
          <w:szCs w:val="28"/>
        </w:rPr>
        <w:t>–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 xml:space="preserve">1.5, для </w:t>
      </w:r>
      <w:r w:rsidR="00E27CDB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E27CDB" w:rsidRPr="00793AEC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="00E27CDB" w:rsidRPr="00793AEC">
        <w:rPr>
          <w:rFonts w:ascii="Times New Roman" w:hAnsi="Times New Roman" w:cs="Times New Roman"/>
          <w:i/>
          <w:iCs/>
          <w:sz w:val="28"/>
          <w:szCs w:val="28"/>
        </w:rPr>
        <w:t>лияние количества исходящих связей</w:t>
      </w:r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793AEC" w:rsidRPr="00793AEC">
        <w:rPr>
          <w:rFonts w:ascii="Times New Roman" w:hAnsi="Times New Roman" w:cs="Times New Roman"/>
          <w:sz w:val="28"/>
          <w:szCs w:val="28"/>
        </w:rPr>
        <w:t>–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 xml:space="preserve">1.8; интервалы времени </w:t>
      </w:r>
      <w:r w:rsidR="00793AEC" w:rsidRPr="00793AEC">
        <w:rPr>
          <w:rFonts w:ascii="Times New Roman" w:hAnsi="Times New Roman" w:cs="Times New Roman"/>
          <w:sz w:val="28"/>
          <w:szCs w:val="28"/>
        </w:rPr>
        <w:t>–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>2.5</w:t>
      </w:r>
      <w:r w:rsidR="00E27CDB" w:rsidRPr="00793AEC">
        <w:rPr>
          <w:rFonts w:ascii="Times New Roman" w:hAnsi="Times New Roman" w:cs="Times New Roman"/>
          <w:sz w:val="28"/>
          <w:szCs w:val="28"/>
        </w:rPr>
        <w:t>;</w:t>
      </w:r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026D95" w:rsidRPr="00793AEC">
        <w:rPr>
          <w:rFonts w:ascii="Times New Roman" w:hAnsi="Times New Roman" w:cs="Times New Roman"/>
          <w:sz w:val="28"/>
          <w:szCs w:val="28"/>
        </w:rPr>
        <w:t>интенсивности для акторов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793AEC" w:rsidRPr="00793AEC">
        <w:rPr>
          <w:rFonts w:ascii="Times New Roman" w:hAnsi="Times New Roman" w:cs="Times New Roman"/>
          <w:sz w:val="28"/>
          <w:szCs w:val="28"/>
        </w:rPr>
        <w:t>–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026D95" w:rsidRPr="00793AEC">
        <w:rPr>
          <w:rFonts w:ascii="Times New Roman" w:hAnsi="Times New Roman" w:cs="Times New Roman"/>
          <w:sz w:val="28"/>
          <w:szCs w:val="28"/>
        </w:rPr>
        <w:t>0.8; расзмерность сети – 50; коэффициент разреженности начального сосотния сети – 0.75</w:t>
      </w:r>
    </w:p>
    <w:p w14:paraId="67194820" w14:textId="1F579E14" w:rsidR="00E43F3E" w:rsidRPr="00793AEC" w:rsidRDefault="00E43F3E" w:rsidP="00E43F3E">
      <w:pPr>
        <w:rPr>
          <w:rFonts w:ascii="Times New Roman" w:hAnsi="Times New Roman" w:cs="Times New Roman"/>
        </w:rPr>
      </w:pPr>
    </w:p>
    <w:p w14:paraId="7F581537" w14:textId="0FC99D67" w:rsidR="007D17AC" w:rsidRPr="00793AEC" w:rsidRDefault="00026D95" w:rsidP="00026D95">
      <w:pPr>
        <w:jc w:val="center"/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A6EDF79" wp14:editId="58F3425B">
            <wp:extent cx="3890645" cy="3813175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cs-internal-guid-7d148e81-7fff-e8b8-8ada-981d9ef4cb0e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45" cy="381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82526" w14:textId="19233D65" w:rsidR="00026D95" w:rsidRPr="00793AEC" w:rsidRDefault="00026D95" w:rsidP="00026D95">
      <w:pPr>
        <w:jc w:val="center"/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</w:rPr>
        <w:t xml:space="preserve">Рисунок 1 </w:t>
      </w:r>
      <w:r w:rsidR="00370D99" w:rsidRPr="00793AEC">
        <w:rPr>
          <w:rFonts w:ascii="Times New Roman" w:hAnsi="Times New Roman" w:cs="Times New Roman"/>
        </w:rPr>
        <w:t>– График значений оценок параметров</w:t>
      </w:r>
    </w:p>
    <w:p w14:paraId="5DB89AE8" w14:textId="0E1B8E1A" w:rsidR="00370D99" w:rsidRPr="00793AEC" w:rsidRDefault="00370D99" w:rsidP="00026D95">
      <w:pPr>
        <w:jc w:val="center"/>
        <w:rPr>
          <w:rFonts w:ascii="Times New Roman" w:hAnsi="Times New Roman" w:cs="Times New Roman"/>
        </w:rPr>
      </w:pPr>
    </w:p>
    <w:p w14:paraId="52272A6D" w14:textId="02E33627" w:rsidR="00370D99" w:rsidRPr="00793AEC" w:rsidRDefault="00370D99" w:rsidP="00026D95">
      <w:pPr>
        <w:jc w:val="center"/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056B144" wp14:editId="14CFC820">
            <wp:extent cx="3088005" cy="627126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cs-internal-guid-015b0ed1-7fff-1c02-f74f-5d90e32eb76c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627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1151D" w14:textId="77F702B0" w:rsidR="00370D99" w:rsidRPr="00793AEC" w:rsidRDefault="00370D99" w:rsidP="00026D95">
      <w:pPr>
        <w:jc w:val="center"/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</w:rPr>
        <w:t>Рисунок 2 – Графики ядерных оценок плотности</w:t>
      </w:r>
    </w:p>
    <w:p w14:paraId="5A2F0037" w14:textId="58281592" w:rsidR="00370D99" w:rsidRPr="00793AEC" w:rsidRDefault="00370D99" w:rsidP="00026D95">
      <w:pPr>
        <w:jc w:val="center"/>
        <w:rPr>
          <w:rFonts w:ascii="Times New Roman" w:hAnsi="Times New Roman" w:cs="Times New Roman"/>
        </w:rPr>
      </w:pPr>
    </w:p>
    <w:p w14:paraId="14D068D8" w14:textId="3CA07C9F" w:rsidR="00370D99" w:rsidRPr="00793AEC" w:rsidRDefault="006512AE" w:rsidP="00370D99">
      <w:pPr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Выборочное м</w:t>
      </w:r>
      <w:r w:rsidR="00370D99" w:rsidRPr="00793AEC">
        <w:rPr>
          <w:rFonts w:ascii="Times New Roman" w:hAnsi="Times New Roman" w:cs="Times New Roman"/>
          <w:sz w:val="28"/>
          <w:szCs w:val="28"/>
        </w:rPr>
        <w:t>атематическое ожидание</w:t>
      </w:r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370D99" w:rsidRPr="00793AEC">
        <w:rPr>
          <w:rFonts w:ascii="Times New Roman" w:hAnsi="Times New Roman" w:cs="Times New Roman"/>
          <w:sz w:val="28"/>
          <w:szCs w:val="28"/>
        </w:rPr>
        <w:t>оцено</w:t>
      </w:r>
      <w:r w:rsidRPr="00793AEC">
        <w:rPr>
          <w:rFonts w:ascii="Times New Roman" w:hAnsi="Times New Roman" w:cs="Times New Roman"/>
          <w:sz w:val="28"/>
          <w:szCs w:val="28"/>
        </w:rPr>
        <w:t>к</w:t>
      </w:r>
      <w:r w:rsidR="00370D99" w:rsidRPr="00793AEC">
        <w:rPr>
          <w:rFonts w:ascii="Times New Roman" w:hAnsi="Times New Roman" w:cs="Times New Roman"/>
          <w:sz w:val="28"/>
          <w:szCs w:val="28"/>
        </w:rPr>
        <w:t xml:space="preserve"> параметра 1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370D99" w:rsidRPr="00793AEC">
        <w:rPr>
          <w:rFonts w:ascii="Times New Roman" w:hAnsi="Times New Roman" w:cs="Times New Roman"/>
          <w:sz w:val="28"/>
          <w:szCs w:val="28"/>
        </w:rPr>
        <w:t xml:space="preserve">– 1.48, параметра 2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 xml:space="preserve">– 1.83; средняя дисперсия оценок </w:t>
      </w:r>
      <w:r w:rsidRPr="00793AEC">
        <w:rPr>
          <w:rFonts w:ascii="Times New Roman" w:hAnsi="Times New Roman" w:cs="Times New Roman"/>
          <w:sz w:val="28"/>
          <w:szCs w:val="28"/>
        </w:rPr>
        <w:t xml:space="preserve">параметра 1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 xml:space="preserve">– </w:t>
      </w:r>
      <w:r w:rsidRPr="00793AEC">
        <w:rPr>
          <w:rFonts w:ascii="Times New Roman" w:hAnsi="Times New Roman" w:cs="Times New Roman"/>
          <w:sz w:val="28"/>
          <w:szCs w:val="28"/>
        </w:rPr>
        <w:t>0.267</w:t>
      </w:r>
      <w:r w:rsidRPr="00793AEC">
        <w:rPr>
          <w:rFonts w:ascii="Times New Roman" w:hAnsi="Times New Roman" w:cs="Times New Roman"/>
          <w:sz w:val="28"/>
          <w:szCs w:val="28"/>
        </w:rPr>
        <w:t xml:space="preserve">, параметра 2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 xml:space="preserve">– </w:t>
      </w:r>
      <w:r w:rsidRPr="00793AEC">
        <w:rPr>
          <w:rFonts w:ascii="Times New Roman" w:hAnsi="Times New Roman" w:cs="Times New Roman"/>
          <w:sz w:val="28"/>
          <w:szCs w:val="28"/>
        </w:rPr>
        <w:t>0.024</w:t>
      </w:r>
      <w:r w:rsidRPr="00793AEC">
        <w:rPr>
          <w:rFonts w:ascii="Times New Roman" w:hAnsi="Times New Roman" w:cs="Times New Roman"/>
          <w:sz w:val="28"/>
          <w:szCs w:val="28"/>
        </w:rPr>
        <w:t>;</w:t>
      </w:r>
      <w:r w:rsidRPr="00793AEC">
        <w:rPr>
          <w:rFonts w:ascii="Times New Roman" w:hAnsi="Times New Roman" w:cs="Times New Roman"/>
          <w:sz w:val="28"/>
          <w:szCs w:val="28"/>
        </w:rPr>
        <w:t xml:space="preserve"> выборочная дисперсия оценок </w:t>
      </w:r>
      <w:r w:rsidRPr="00793AEC">
        <w:rPr>
          <w:rFonts w:ascii="Times New Roman" w:hAnsi="Times New Roman" w:cs="Times New Roman"/>
          <w:sz w:val="28"/>
          <w:szCs w:val="28"/>
        </w:rPr>
        <w:t xml:space="preserve">параметра 1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 xml:space="preserve">– </w:t>
      </w:r>
      <w:r w:rsidRPr="00793AEC">
        <w:rPr>
          <w:rFonts w:ascii="Times New Roman" w:hAnsi="Times New Roman" w:cs="Times New Roman"/>
          <w:sz w:val="28"/>
          <w:szCs w:val="28"/>
        </w:rPr>
        <w:t>0.047</w:t>
      </w:r>
      <w:r w:rsidRPr="00793AEC">
        <w:rPr>
          <w:rFonts w:ascii="Times New Roman" w:hAnsi="Times New Roman" w:cs="Times New Roman"/>
          <w:sz w:val="28"/>
          <w:szCs w:val="28"/>
        </w:rPr>
        <w:t xml:space="preserve">, параметра 2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>– 0.</w:t>
      </w:r>
      <w:r w:rsidRPr="00793AEC">
        <w:rPr>
          <w:rFonts w:ascii="Times New Roman" w:hAnsi="Times New Roman" w:cs="Times New Roman"/>
          <w:sz w:val="28"/>
          <w:szCs w:val="28"/>
        </w:rPr>
        <w:t>02</w:t>
      </w:r>
    </w:p>
    <w:p w14:paraId="40868D07" w14:textId="23BF5FDD" w:rsidR="00AD5240" w:rsidRPr="00793AEC" w:rsidRDefault="00AD5240" w:rsidP="00AD5240">
      <w:pPr>
        <w:pStyle w:val="Heading1"/>
        <w:jc w:val="center"/>
        <w:rPr>
          <w:rFonts w:ascii="Times New Roman" w:hAnsi="Times New Roman" w:cs="Times New Roman"/>
        </w:rPr>
      </w:pPr>
      <w:bookmarkStart w:id="52" w:name="_Toc167201631"/>
      <w:bookmarkStart w:id="53" w:name="_Toc167201902"/>
      <w:bookmarkStart w:id="54" w:name="_Toc167314133"/>
      <w:r w:rsidRPr="00793AEC">
        <w:rPr>
          <w:rFonts w:ascii="Times New Roman" w:hAnsi="Times New Roman" w:cs="Times New Roman"/>
        </w:rPr>
        <w:t>Заключение</w:t>
      </w:r>
      <w:bookmarkEnd w:id="52"/>
      <w:bookmarkEnd w:id="53"/>
      <w:bookmarkEnd w:id="54"/>
    </w:p>
    <w:p w14:paraId="7FCD6637" w14:textId="05D75062" w:rsidR="007D17AC" w:rsidRPr="00793AEC" w:rsidRDefault="007D17AC" w:rsidP="007D17AC">
      <w:pPr>
        <w:rPr>
          <w:rFonts w:ascii="Times New Roman" w:hAnsi="Times New Roman" w:cs="Times New Roman"/>
        </w:rPr>
      </w:pPr>
    </w:p>
    <w:p w14:paraId="30337194" w14:textId="07491160" w:rsidR="007D17AC" w:rsidRPr="00793AEC" w:rsidRDefault="007D17AC" w:rsidP="007D17AC">
      <w:pPr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  <w:highlight w:val="yellow"/>
        </w:rPr>
        <w:t>Тут нужно что то умное написать</w:t>
      </w:r>
    </w:p>
    <w:p w14:paraId="4F1FBFAC" w14:textId="5A2994F0" w:rsidR="00AD5240" w:rsidRPr="00793AEC" w:rsidRDefault="00AD5240" w:rsidP="00AD5240">
      <w:pPr>
        <w:pStyle w:val="Heading1"/>
        <w:jc w:val="center"/>
        <w:rPr>
          <w:rFonts w:ascii="Times New Roman" w:hAnsi="Times New Roman" w:cs="Times New Roman"/>
        </w:rPr>
      </w:pPr>
      <w:bookmarkStart w:id="55" w:name="_Toc167201632"/>
      <w:bookmarkStart w:id="56" w:name="_Toc167201903"/>
      <w:bookmarkStart w:id="57" w:name="_Toc167314134"/>
      <w:r w:rsidRPr="00793AEC">
        <w:rPr>
          <w:rFonts w:ascii="Times New Roman" w:hAnsi="Times New Roman" w:cs="Times New Roman"/>
        </w:rPr>
        <w:lastRenderedPageBreak/>
        <w:t>Список использованных источников и литературы</w:t>
      </w:r>
      <w:bookmarkEnd w:id="55"/>
      <w:bookmarkEnd w:id="56"/>
      <w:bookmarkEnd w:id="57"/>
    </w:p>
    <w:p w14:paraId="0843B2DA" w14:textId="28310BBF" w:rsidR="007D17AC" w:rsidRPr="00793AEC" w:rsidRDefault="007D17AC" w:rsidP="007D17AC">
      <w:pPr>
        <w:rPr>
          <w:rFonts w:ascii="Times New Roman" w:hAnsi="Times New Roman" w:cs="Times New Roman"/>
        </w:rPr>
      </w:pPr>
    </w:p>
    <w:p w14:paraId="15564D71" w14:textId="77777777" w:rsidR="007D17AC" w:rsidRPr="00793AEC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2AE59F6D" w14:textId="77777777" w:rsidR="007D17AC" w:rsidRPr="00793AEC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om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roekel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ierre-Alexandre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alland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rtijn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Burger, Frank Oort Modeling knowledge networks in economic geography: a discussion of four methods // The Annals of Regional Science. - 2014. - №53. -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</w:t>
      </w:r>
      <w:proofErr w:type="gram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452 .</w:t>
      </w:r>
      <w:proofErr w:type="gramEnd"/>
    </w:p>
    <w:p w14:paraId="4621D4FD" w14:textId="77777777" w:rsidR="007D17AC" w:rsidRPr="00793AEC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nuška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erligoj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Luka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ronegger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Franc Mali, Tom A B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atrick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reian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Scientific collaboration dynamics in a national scientific system //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entometrics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- 2015. - №104. -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1AF4D730" w14:textId="77777777" w:rsidR="007D17AC" w:rsidRPr="00793AEC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A.B., &amp; Pickup, M. (2016). Stochastic Actor-Oriented Models for Network Dynamics.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3DF007C8" w14:textId="77777777" w:rsidR="007D17AC" w:rsidRPr="00793AEC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 A. B. he Statistical Evaluation of Social Network Dynamics // Sociological Methodology. - 2001. - №31. -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3C67581A" w14:textId="77777777" w:rsidR="007D17AC" w:rsidRPr="00793AEC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iena algorithms // Department of Statistics - University of Oxford URL: </w:t>
      </w:r>
      <w:hyperlink r:id="rId22" w:tgtFrame="https://www.stats.ox.ac.uk/~snijders/siena/Siena_algorithms.pdf">
        <w:r w:rsidRPr="00793AEC">
          <w:rPr>
            <w:rStyle w:val="Hyperlink"/>
            <w:rFonts w:ascii="Times New Roman" w:hAnsi="Times New Roman" w:cs="Times New Roman"/>
            <w:color w:val="000000" w:themeColor="text1"/>
            <w:lang w:val="en-US"/>
          </w:rPr>
          <w:t>https://www.stats.ox.ac.uk/~snijders/siena/Siena_algorithms.pdf</w:t>
        </w:r>
      </w:hyperlink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63ABAC1E" w14:textId="77777777" w:rsidR="007D17AC" w:rsidRPr="00793AEC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Manual for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Siena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 M. R. Ruth. — </w:t>
      </w:r>
      <w:proofErr w:type="gram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23" w:tgtFrame="https://www.stats.ox.ac.uk/~snijders/siena/RSiena_Manual.pdf">
        <w:r w:rsidRPr="00793AEC">
          <w:rPr>
            <w:rStyle w:val="Hyperlink"/>
            <w:rFonts w:ascii="Times New Roman" w:hAnsi="Times New Roman" w:cs="Times New Roman"/>
            <w:color w:val="000000" w:themeColor="text1"/>
            <w:lang w:val="en-US"/>
          </w:rPr>
          <w:t>https://www.stats.ox.ac.uk/~snijders/siena/RSiena_Manual.pdf</w:t>
        </w:r>
      </w:hyperlink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4BF6F076" w14:textId="77777777" w:rsidR="007D17AC" w:rsidRPr="00793AEC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e statistical evaluation of social network dynamics /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A T. — </w:t>
      </w:r>
      <w:proofErr w:type="gram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ociolog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-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cal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Methodology. — 2001. — № 31. —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7C9C5ADA" w14:textId="77777777" w:rsidR="007D17AC" w:rsidRPr="00793AEC" w:rsidRDefault="007D17AC" w:rsidP="007D17AC">
      <w:pPr>
        <w:rPr>
          <w:rFonts w:ascii="Times New Roman" w:hAnsi="Times New Roman" w:cs="Times New Roman"/>
          <w:lang w:val="en-US"/>
        </w:rPr>
      </w:pPr>
    </w:p>
    <w:sectPr w:rsidR="007D17AC" w:rsidRPr="00793AEC" w:rsidSect="00B24718">
      <w:pgSz w:w="11906" w:h="16838" w:code="9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57C78"/>
    <w:multiLevelType w:val="multilevel"/>
    <w:tmpl w:val="B262D2A0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1" w15:restartNumberingAfterBreak="0">
    <w:nsid w:val="10DA2CD3"/>
    <w:multiLevelType w:val="hybridMultilevel"/>
    <w:tmpl w:val="A704B58A"/>
    <w:lvl w:ilvl="0" w:tplc="0A3E4ED0">
      <w:start w:val="1"/>
      <w:numFmt w:val="bullet"/>
      <w:lvlText w:val="•"/>
      <w:lvlJc w:val="left"/>
      <w:pPr>
        <w:ind w:left="720" w:hanging="480"/>
      </w:pPr>
    </w:lvl>
    <w:lvl w:ilvl="1" w:tplc="D28A7D26">
      <w:start w:val="1"/>
      <w:numFmt w:val="bullet"/>
      <w:lvlText w:val="–"/>
      <w:lvlJc w:val="left"/>
      <w:pPr>
        <w:ind w:left="1440" w:hanging="480"/>
      </w:pPr>
    </w:lvl>
    <w:lvl w:ilvl="2" w:tplc="B3C4F178">
      <w:start w:val="1"/>
      <w:numFmt w:val="bullet"/>
      <w:lvlText w:val="•"/>
      <w:lvlJc w:val="left"/>
      <w:pPr>
        <w:ind w:left="2160" w:hanging="480"/>
      </w:pPr>
    </w:lvl>
    <w:lvl w:ilvl="3" w:tplc="37B2092E">
      <w:start w:val="1"/>
      <w:numFmt w:val="bullet"/>
      <w:lvlText w:val="–"/>
      <w:lvlJc w:val="left"/>
      <w:pPr>
        <w:ind w:left="2880" w:hanging="480"/>
      </w:pPr>
    </w:lvl>
    <w:lvl w:ilvl="4" w:tplc="9CDAF772">
      <w:start w:val="1"/>
      <w:numFmt w:val="bullet"/>
      <w:lvlText w:val="•"/>
      <w:lvlJc w:val="left"/>
      <w:pPr>
        <w:ind w:left="3600" w:hanging="480"/>
      </w:pPr>
    </w:lvl>
    <w:lvl w:ilvl="5" w:tplc="5EA0923E">
      <w:start w:val="1"/>
      <w:numFmt w:val="bullet"/>
      <w:lvlText w:val="–"/>
      <w:lvlJc w:val="left"/>
      <w:pPr>
        <w:ind w:left="4320" w:hanging="480"/>
      </w:pPr>
    </w:lvl>
    <w:lvl w:ilvl="6" w:tplc="F3268850">
      <w:start w:val="1"/>
      <w:numFmt w:val="bullet"/>
      <w:lvlText w:val="•"/>
      <w:lvlJc w:val="left"/>
      <w:pPr>
        <w:ind w:left="5040" w:hanging="480"/>
      </w:pPr>
    </w:lvl>
    <w:lvl w:ilvl="7" w:tplc="F2400CCA">
      <w:start w:val="1"/>
      <w:numFmt w:val="bullet"/>
      <w:lvlText w:val="–"/>
      <w:lvlJc w:val="left"/>
      <w:pPr>
        <w:ind w:left="5760" w:hanging="480"/>
      </w:pPr>
    </w:lvl>
    <w:lvl w:ilvl="8" w:tplc="EC46E550">
      <w:start w:val="1"/>
      <w:numFmt w:val="bullet"/>
      <w:lvlText w:val="•"/>
      <w:lvlJc w:val="left"/>
      <w:pPr>
        <w:ind w:left="6480" w:hanging="480"/>
      </w:pPr>
    </w:lvl>
  </w:abstractNum>
  <w:abstractNum w:abstractNumId="2" w15:restartNumberingAfterBreak="0">
    <w:nsid w:val="13A13794"/>
    <w:multiLevelType w:val="multilevel"/>
    <w:tmpl w:val="CC2A0F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52D2FF7"/>
    <w:multiLevelType w:val="multilevel"/>
    <w:tmpl w:val="5FE2DD50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4" w15:restartNumberingAfterBreak="0">
    <w:nsid w:val="3CD043F1"/>
    <w:multiLevelType w:val="multilevel"/>
    <w:tmpl w:val="5FE2DD50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5" w15:restartNumberingAfterBreak="0">
    <w:nsid w:val="3EF1656C"/>
    <w:multiLevelType w:val="multilevel"/>
    <w:tmpl w:val="774C10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5051ADB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3240" w:hanging="360"/>
      </w:pPr>
    </w:lvl>
  </w:abstractNum>
  <w:abstractNum w:abstractNumId="7" w15:restartNumberingAfterBreak="0">
    <w:nsid w:val="6A8425FD"/>
    <w:multiLevelType w:val="multilevel"/>
    <w:tmpl w:val="3E0CCA3A"/>
    <w:lvl w:ilvl="0">
      <w:start w:val="1"/>
      <w:numFmt w:val="bullet"/>
      <w:lvlText w:val="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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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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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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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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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8" w15:restartNumberingAfterBreak="0">
    <w:nsid w:val="6C2E7DCB"/>
    <w:multiLevelType w:val="multilevel"/>
    <w:tmpl w:val="5E3C79AC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9" w15:restartNumberingAfterBreak="0">
    <w:nsid w:val="6FD228DB"/>
    <w:multiLevelType w:val="multilevel"/>
    <w:tmpl w:val="2806E3B4"/>
    <w:lvl w:ilvl="0">
      <w:start w:val="1"/>
      <w:numFmt w:val="bullet"/>
      <w:lvlText w:val=""/>
      <w:lvlJc w:val="left"/>
      <w:pPr>
        <w:tabs>
          <w:tab w:val="num" w:pos="0"/>
        </w:tabs>
        <w:ind w:left="1069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9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73486072"/>
    <w:multiLevelType w:val="multilevel"/>
    <w:tmpl w:val="645480E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1" w15:restartNumberingAfterBreak="0">
    <w:nsid w:val="78DE3849"/>
    <w:multiLevelType w:val="multilevel"/>
    <w:tmpl w:val="E9028750"/>
    <w:lvl w:ilvl="0">
      <w:start w:val="12"/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7C9E0D32"/>
    <w:multiLevelType w:val="hybridMultilevel"/>
    <w:tmpl w:val="CE563C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8"/>
  </w:num>
  <w:num w:numId="3">
    <w:abstractNumId w:val="0"/>
  </w:num>
  <w:num w:numId="4">
    <w:abstractNumId w:val="6"/>
  </w:num>
  <w:num w:numId="5">
    <w:abstractNumId w:val="8"/>
    <w:lvlOverride w:ilvl="0">
      <w:startOverride w:val="1"/>
    </w:lvlOverride>
  </w:num>
  <w:num w:numId="6">
    <w:abstractNumId w:val="1"/>
  </w:num>
  <w:num w:numId="7">
    <w:abstractNumId w:val="7"/>
  </w:num>
  <w:num w:numId="8">
    <w:abstractNumId w:val="4"/>
  </w:num>
  <w:num w:numId="9">
    <w:abstractNumId w:val="2"/>
  </w:num>
  <w:num w:numId="10">
    <w:abstractNumId w:val="5"/>
  </w:num>
  <w:num w:numId="11">
    <w:abstractNumId w:val="9"/>
  </w:num>
  <w:num w:numId="12">
    <w:abstractNumId w:val="12"/>
  </w:num>
  <w:num w:numId="13">
    <w:abstractNumId w:val="11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57AD"/>
    <w:rsid w:val="00026D95"/>
    <w:rsid w:val="00061D09"/>
    <w:rsid w:val="000805FC"/>
    <w:rsid w:val="00081FB4"/>
    <w:rsid w:val="00103998"/>
    <w:rsid w:val="00160D2A"/>
    <w:rsid w:val="001B1117"/>
    <w:rsid w:val="001F4C3F"/>
    <w:rsid w:val="00285589"/>
    <w:rsid w:val="002A1BAE"/>
    <w:rsid w:val="002C5BFE"/>
    <w:rsid w:val="00370D99"/>
    <w:rsid w:val="003D7030"/>
    <w:rsid w:val="003F006F"/>
    <w:rsid w:val="004526B5"/>
    <w:rsid w:val="00487DBC"/>
    <w:rsid w:val="004E50C7"/>
    <w:rsid w:val="0056177C"/>
    <w:rsid w:val="005B6955"/>
    <w:rsid w:val="005C2BAE"/>
    <w:rsid w:val="006512AE"/>
    <w:rsid w:val="006A5F51"/>
    <w:rsid w:val="006E2611"/>
    <w:rsid w:val="0070509F"/>
    <w:rsid w:val="007740AD"/>
    <w:rsid w:val="00793AEC"/>
    <w:rsid w:val="007D17AC"/>
    <w:rsid w:val="00885461"/>
    <w:rsid w:val="008A0219"/>
    <w:rsid w:val="008B7253"/>
    <w:rsid w:val="008E57AD"/>
    <w:rsid w:val="008F279F"/>
    <w:rsid w:val="009375E5"/>
    <w:rsid w:val="009B1B13"/>
    <w:rsid w:val="009B72B4"/>
    <w:rsid w:val="00A46E6E"/>
    <w:rsid w:val="00AD2890"/>
    <w:rsid w:val="00AD5240"/>
    <w:rsid w:val="00B24718"/>
    <w:rsid w:val="00B320E5"/>
    <w:rsid w:val="00B573DC"/>
    <w:rsid w:val="00B939DA"/>
    <w:rsid w:val="00BA3F34"/>
    <w:rsid w:val="00C313E0"/>
    <w:rsid w:val="00C47E27"/>
    <w:rsid w:val="00C51C71"/>
    <w:rsid w:val="00C6318A"/>
    <w:rsid w:val="00CB18E6"/>
    <w:rsid w:val="00CD0769"/>
    <w:rsid w:val="00D604D6"/>
    <w:rsid w:val="00E27CDB"/>
    <w:rsid w:val="00E43F3E"/>
    <w:rsid w:val="00EB407C"/>
    <w:rsid w:val="00F40F9F"/>
    <w:rsid w:val="00FB1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3E46F0"/>
  <w15:chartTrackingRefBased/>
  <w15:docId w15:val="{8F0C76A3-7F7F-4584-AAC9-4D2ED0B7FC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D0769"/>
  </w:style>
  <w:style w:type="paragraph" w:styleId="Heading1">
    <w:name w:val="heading 1"/>
    <w:basedOn w:val="Normal"/>
    <w:next w:val="Normal"/>
    <w:link w:val="Heading1Char"/>
    <w:uiPriority w:val="9"/>
    <w:qFormat/>
    <w:rsid w:val="00CD0769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ap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0769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ap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D0769"/>
    <w:pPr>
      <w:keepNext/>
      <w:keepLines/>
      <w:spacing w:before="120" w:after="0" w:line="240" w:lineRule="auto"/>
      <w:outlineLvl w:val="2"/>
    </w:pPr>
    <w:rPr>
      <w:rFonts w:asciiTheme="majorHAnsi" w:eastAsiaTheme="majorEastAsia" w:hAnsiTheme="majorHAnsi" w:cstheme="majorBidi"/>
      <w:smallCaps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D0769"/>
    <w:pPr>
      <w:keepNext/>
      <w:keepLines/>
      <w:spacing w:before="120" w:after="0"/>
      <w:outlineLvl w:val="3"/>
    </w:pPr>
    <w:rPr>
      <w:rFonts w:asciiTheme="majorHAnsi" w:eastAsiaTheme="majorEastAsia" w:hAnsiTheme="majorHAnsi" w:cstheme="majorBidi"/>
      <w:cap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D0769"/>
    <w:pPr>
      <w:keepNext/>
      <w:keepLines/>
      <w:spacing w:before="120" w:after="0"/>
      <w:outlineLvl w:val="4"/>
    </w:pPr>
    <w:rPr>
      <w:rFonts w:asciiTheme="majorHAnsi" w:eastAsiaTheme="majorEastAsia" w:hAnsiTheme="majorHAnsi" w:cstheme="majorBidi"/>
      <w:i/>
      <w:iCs/>
      <w:caps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D0769"/>
    <w:pPr>
      <w:keepNext/>
      <w:keepLines/>
      <w:spacing w:before="120" w:after="0"/>
      <w:outlineLvl w:val="5"/>
    </w:pPr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D0769"/>
    <w:pPr>
      <w:keepNext/>
      <w:keepLines/>
      <w:spacing w:before="120" w:after="0"/>
      <w:outlineLvl w:val="6"/>
    </w:pPr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D0769"/>
    <w:pPr>
      <w:keepNext/>
      <w:keepLines/>
      <w:spacing w:before="120" w:after="0"/>
      <w:outlineLvl w:val="7"/>
    </w:pPr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D0769"/>
    <w:pPr>
      <w:keepNext/>
      <w:keepLines/>
      <w:spacing w:before="120" w:after="0"/>
      <w:outlineLvl w:val="8"/>
    </w:pPr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D0769"/>
    <w:rPr>
      <w:rFonts w:asciiTheme="majorHAnsi" w:eastAsiaTheme="majorEastAsia" w:hAnsiTheme="majorHAnsi" w:cstheme="majorBidi"/>
      <w:cap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D0769"/>
    <w:rPr>
      <w:rFonts w:asciiTheme="majorHAnsi" w:eastAsiaTheme="majorEastAsia" w:hAnsiTheme="majorHAnsi" w:cstheme="majorBidi"/>
      <w:cap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CD0769"/>
    <w:rPr>
      <w:rFonts w:asciiTheme="majorHAnsi" w:eastAsiaTheme="majorEastAsia" w:hAnsiTheme="majorHAnsi" w:cstheme="majorBidi"/>
      <w:smallCaps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D0769"/>
    <w:rPr>
      <w:rFonts w:asciiTheme="majorHAnsi" w:eastAsiaTheme="majorEastAsia" w:hAnsiTheme="majorHAnsi" w:cstheme="majorBidi"/>
      <w:caps/>
    </w:rPr>
  </w:style>
  <w:style w:type="character" w:customStyle="1" w:styleId="Heading5Char">
    <w:name w:val="Heading 5 Char"/>
    <w:basedOn w:val="DefaultParagraphFont"/>
    <w:link w:val="Heading5"/>
    <w:uiPriority w:val="9"/>
    <w:qFormat/>
    <w:rsid w:val="00CD0769"/>
    <w:rPr>
      <w:rFonts w:asciiTheme="majorHAnsi" w:eastAsiaTheme="majorEastAsia" w:hAnsiTheme="majorHAnsi" w:cstheme="majorBidi"/>
      <w:i/>
      <w:iCs/>
      <w:caps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D0769"/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D0769"/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D0769"/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D0769"/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CD0769"/>
    <w:pPr>
      <w:spacing w:line="240" w:lineRule="auto"/>
    </w:pPr>
    <w:rPr>
      <w:b/>
      <w:bCs/>
      <w:smallCaps/>
      <w:color w:val="595959" w:themeColor="text1" w:themeTint="A6"/>
    </w:rPr>
  </w:style>
  <w:style w:type="paragraph" w:styleId="Title">
    <w:name w:val="Title"/>
    <w:basedOn w:val="Normal"/>
    <w:next w:val="Normal"/>
    <w:link w:val="TitleChar"/>
    <w:uiPriority w:val="10"/>
    <w:qFormat/>
    <w:rsid w:val="00CD0769"/>
    <w:pPr>
      <w:spacing w:after="0" w:line="240" w:lineRule="auto"/>
      <w:contextualSpacing/>
    </w:pPr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D0769"/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CD0769"/>
    <w:pPr>
      <w:numPr>
        <w:ilvl w:val="1"/>
      </w:numPr>
    </w:pPr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character" w:styleId="Strong">
    <w:name w:val="Strong"/>
    <w:basedOn w:val="DefaultParagraphFont"/>
    <w:uiPriority w:val="22"/>
    <w:qFormat/>
    <w:rsid w:val="00CD0769"/>
    <w:rPr>
      <w:b/>
      <w:bCs/>
    </w:rPr>
  </w:style>
  <w:style w:type="character" w:styleId="Emphasis">
    <w:name w:val="Emphasis"/>
    <w:basedOn w:val="DefaultParagraphFont"/>
    <w:uiPriority w:val="20"/>
    <w:qFormat/>
    <w:rsid w:val="00CD0769"/>
    <w:rPr>
      <w:i/>
      <w:iCs/>
    </w:rPr>
  </w:style>
  <w:style w:type="paragraph" w:styleId="NoSpacing">
    <w:name w:val="No Spacing"/>
    <w:uiPriority w:val="1"/>
    <w:qFormat/>
    <w:rsid w:val="00CD0769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CD0769"/>
    <w:pPr>
      <w:spacing w:before="160" w:line="240" w:lineRule="auto"/>
      <w:ind w:left="720" w:right="720"/>
    </w:pPr>
    <w:rPr>
      <w:rFonts w:asciiTheme="majorHAnsi" w:eastAsiaTheme="majorEastAsia" w:hAnsiTheme="majorHAnsi" w:cstheme="majorBidi"/>
      <w:sz w:val="25"/>
      <w:szCs w:val="25"/>
    </w:rPr>
  </w:style>
  <w:style w:type="character" w:customStyle="1" w:styleId="QuoteChar">
    <w:name w:val="Quote Char"/>
    <w:basedOn w:val="DefaultParagraphFont"/>
    <w:link w:val="Quote"/>
    <w:uiPriority w:val="29"/>
    <w:rsid w:val="00CD0769"/>
    <w:rPr>
      <w:rFonts w:asciiTheme="majorHAnsi" w:eastAsiaTheme="majorEastAsia" w:hAnsiTheme="majorHAnsi" w:cstheme="majorBidi"/>
      <w:sz w:val="25"/>
      <w:szCs w:val="25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D0769"/>
    <w:pPr>
      <w:spacing w:before="280" w:after="280" w:line="240" w:lineRule="auto"/>
      <w:ind w:left="1080" w:right="1080"/>
      <w:jc w:val="center"/>
    </w:pPr>
    <w:rPr>
      <w:color w:val="404040" w:themeColor="text1" w:themeTint="BF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D0769"/>
    <w:rPr>
      <w:color w:val="404040" w:themeColor="text1" w:themeTint="BF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CD0769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CD0769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D0769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CD0769"/>
    <w:rPr>
      <w:b/>
      <w:bCs/>
      <w:caps w:val="0"/>
      <w:smallCaps/>
      <w:color w:val="auto"/>
      <w:spacing w:val="3"/>
      <w:u w:val="single"/>
    </w:rPr>
  </w:style>
  <w:style w:type="character" w:styleId="BookTitle">
    <w:name w:val="Book Title"/>
    <w:basedOn w:val="DefaultParagraphFont"/>
    <w:uiPriority w:val="33"/>
    <w:qFormat/>
    <w:rsid w:val="00CD0769"/>
    <w:rPr>
      <w:b/>
      <w:bCs/>
      <w:smallCaps/>
      <w:spacing w:val="7"/>
    </w:rPr>
  </w:style>
  <w:style w:type="paragraph" w:styleId="TOCHeading">
    <w:name w:val="TOC Heading"/>
    <w:basedOn w:val="Heading1"/>
    <w:next w:val="Normal"/>
    <w:uiPriority w:val="39"/>
    <w:unhideWhenUsed/>
    <w:qFormat/>
    <w:rsid w:val="00CD0769"/>
    <w:pPr>
      <w:outlineLvl w:val="9"/>
    </w:pPr>
  </w:style>
  <w:style w:type="paragraph" w:styleId="ListParagraph">
    <w:name w:val="List Paragraph"/>
    <w:basedOn w:val="Normal"/>
    <w:qFormat/>
    <w:rsid w:val="009B1B13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9B1B13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B1B13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9B1B13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081FB4"/>
    <w:pPr>
      <w:spacing w:after="100"/>
      <w:ind w:left="440"/>
    </w:pPr>
  </w:style>
  <w:style w:type="character" w:customStyle="1" w:styleId="BodyTextChar">
    <w:name w:val="Body Text Char"/>
    <w:basedOn w:val="DefaultParagraphFont"/>
    <w:link w:val="BodyText"/>
    <w:qFormat/>
    <w:rsid w:val="009B72B4"/>
  </w:style>
  <w:style w:type="paragraph" w:styleId="BodyText">
    <w:name w:val="Body Text"/>
    <w:basedOn w:val="Normal"/>
    <w:link w:val="BodyTextChar"/>
    <w:unhideWhenUsed/>
    <w:qFormat/>
    <w:rsid w:val="009B72B4"/>
    <w:pPr>
      <w:suppressAutoHyphens/>
      <w:spacing w:after="120"/>
    </w:pPr>
  </w:style>
  <w:style w:type="character" w:customStyle="1" w:styleId="BodyTextChar1">
    <w:name w:val="Body Text Char1"/>
    <w:basedOn w:val="DefaultParagraphFont"/>
    <w:uiPriority w:val="99"/>
    <w:semiHidden/>
    <w:rsid w:val="009B72B4"/>
  </w:style>
  <w:style w:type="paragraph" w:customStyle="1" w:styleId="FirstParagraph">
    <w:name w:val="First Paragraph"/>
    <w:basedOn w:val="BodyText"/>
    <w:next w:val="BodyText"/>
    <w:qFormat/>
    <w:rsid w:val="009B72B4"/>
    <w:pPr>
      <w:spacing w:before="180" w:after="180" w:line="240" w:lineRule="auto"/>
    </w:pPr>
    <w:rPr>
      <w:sz w:val="24"/>
      <w:szCs w:val="24"/>
      <w:lang w:val="en-US"/>
    </w:rPr>
  </w:style>
  <w:style w:type="table" w:styleId="TableGrid">
    <w:name w:val="Table Grid"/>
    <w:basedOn w:val="TableNormal"/>
    <w:rsid w:val="009B72B4"/>
    <w:pPr>
      <w:suppressAutoHyphens/>
      <w:spacing w:after="0" w:line="240" w:lineRule="auto"/>
    </w:pPr>
    <w:rPr>
      <w:rFonts w:eastAsiaTheme="minorHAnsi"/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061D09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B573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94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2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0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hyperlink" Target="https://www.stats.ox.ac.uk/~snijders/siena/RSiena_Manual.pdf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hyperlink" Target="https://www.stats.ox.ac.uk/~snijders/siena/Siena_algorithms.pdf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7389C2-E174-4B20-AA7A-25054776E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4</TotalTime>
  <Pages>22</Pages>
  <Words>5016</Words>
  <Characters>28596</Characters>
  <Application>Microsoft Office Word</Application>
  <DocSecurity>0</DocSecurity>
  <Lines>238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cp:keywords/>
  <dc:description/>
  <cp:lastModifiedBy>Сергей</cp:lastModifiedBy>
  <cp:revision>16</cp:revision>
  <dcterms:created xsi:type="dcterms:W3CDTF">2024-05-21T08:39:00Z</dcterms:created>
  <dcterms:modified xsi:type="dcterms:W3CDTF">2024-05-22T16:57:00Z</dcterms:modified>
</cp:coreProperties>
</file>